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1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36"/>
  </p:notesMasterIdLst>
  <p:sldIdLst>
    <p:sldId id="262" r:id="rId2"/>
    <p:sldId id="353" r:id="rId3"/>
    <p:sldId id="306" r:id="rId4"/>
    <p:sldId id="565" r:id="rId5"/>
    <p:sldId id="566" r:id="rId6"/>
    <p:sldId id="567" r:id="rId7"/>
    <p:sldId id="568" r:id="rId8"/>
    <p:sldId id="569" r:id="rId9"/>
    <p:sldId id="466" r:id="rId10"/>
    <p:sldId id="570" r:id="rId11"/>
    <p:sldId id="269" r:id="rId12"/>
    <p:sldId id="375" r:id="rId13"/>
    <p:sldId id="370" r:id="rId14"/>
    <p:sldId id="293" r:id="rId15"/>
    <p:sldId id="292" r:id="rId16"/>
    <p:sldId id="571" r:id="rId17"/>
    <p:sldId id="576" r:id="rId18"/>
    <p:sldId id="577" r:id="rId19"/>
    <p:sldId id="578" r:id="rId20"/>
    <p:sldId id="580" r:id="rId21"/>
    <p:sldId id="581" r:id="rId22"/>
    <p:sldId id="324" r:id="rId23"/>
    <p:sldId id="497" r:id="rId24"/>
    <p:sldId id="325" r:id="rId25"/>
    <p:sldId id="573" r:id="rId26"/>
    <p:sldId id="574" r:id="rId27"/>
    <p:sldId id="575" r:id="rId28"/>
    <p:sldId id="274" r:id="rId29"/>
    <p:sldId id="474" r:id="rId30"/>
    <p:sldId id="475" r:id="rId31"/>
    <p:sldId id="484" r:id="rId32"/>
    <p:sldId id="481" r:id="rId33"/>
    <p:sldId id="477" r:id="rId34"/>
    <p:sldId id="476" r:id="rId3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16CB1"/>
    <a:srgbClr val="0066FF"/>
    <a:srgbClr val="3A67B8"/>
    <a:srgbClr val="00861D"/>
    <a:srgbClr val="FFF0EB"/>
    <a:srgbClr val="51A200"/>
    <a:srgbClr val="F5FFEB"/>
    <a:srgbClr val="ECFFF0"/>
    <a:srgbClr val="005674"/>
    <a:srgbClr val="D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8D230F3-CF80-4859-8CE7-A43EE81993B5}" styleName="Светлый стиль 1 - акцент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C4B1156A-380E-4F78-BDF5-A606A8083BF9}" styleName="Средний стиль 4 —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DA37D80-6434-44D0-A028-1B22A696006F}" styleName="Светлый стиль 3 — акцент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BDBED569-4797-4DF1-A0F4-6AAB3CD982D8}" styleName="Светлый стиль 3 — акцент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9CF1AB2-1976-4502-BF36-3FF5EA218861}" styleName="Средний стиль 4 —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52" autoAdjust="0"/>
    <p:restoredTop sz="94660"/>
  </p:normalViewPr>
  <p:slideViewPr>
    <p:cSldViewPr>
      <p:cViewPr varScale="1">
        <p:scale>
          <a:sx n="100" d="100"/>
          <a:sy n="100" d="100"/>
        </p:scale>
        <p:origin x="354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iagrams/_rels/data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image" Target="../media/image10.jpe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image" Target="../media/image13.jpeg"/><Relationship Id="rId4" Type="http://schemas.openxmlformats.org/officeDocument/2006/relationships/image" Target="../media/image16.jpeg"/></Relationships>
</file>

<file path=ppt/diagrams/_rels/data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png"/><Relationship Id="rId1" Type="http://schemas.openxmlformats.org/officeDocument/2006/relationships/image" Target="../media/image17.png"/><Relationship Id="rId4" Type="http://schemas.openxmlformats.org/officeDocument/2006/relationships/image" Target="../media/image20.jpeg"/></Relationships>
</file>

<file path=ppt/diagrams/_rels/drawing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image" Target="../media/image10.jpe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image" Target="../media/image13.jpeg"/><Relationship Id="rId4" Type="http://schemas.openxmlformats.org/officeDocument/2006/relationships/image" Target="../media/image16.jpeg"/></Relationships>
</file>

<file path=ppt/diagrams/_rels/drawing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png"/><Relationship Id="rId1" Type="http://schemas.openxmlformats.org/officeDocument/2006/relationships/image" Target="../media/image17.png"/><Relationship Id="rId4" Type="http://schemas.openxmlformats.org/officeDocument/2006/relationships/image" Target="../media/image20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3">
  <dgm:title val=""/>
  <dgm:desc val=""/>
  <dgm:catLst>
    <dgm:cat type="accent1" pri="11300"/>
  </dgm:catLst>
  <dgm:styleLbl name="node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shade val="80000"/>
      </a:schemeClr>
      <a:schemeClr val="accent1">
        <a:tint val="7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/>
    <dgm:txEffectClrLst/>
  </dgm:styleLbl>
  <dgm:styleLbl name="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9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8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26EF5E2-34EB-479C-A171-004F4F82ED14}" type="doc">
      <dgm:prSet loTypeId="urn:microsoft.com/office/officeart/2009/3/layout/StepUpProcess" loCatId="process" qsTypeId="urn:microsoft.com/office/officeart/2005/8/quickstyle/3d4" qsCatId="3D" csTypeId="urn:microsoft.com/office/officeart/2005/8/colors/accent1_3" csCatId="accent1" phldr="1"/>
      <dgm:spPr/>
      <dgm:t>
        <a:bodyPr/>
        <a:lstStyle/>
        <a:p>
          <a:endParaRPr lang="ru-RU"/>
        </a:p>
      </dgm:t>
    </dgm:pt>
    <dgm:pt modelId="{C81F6B63-B015-4437-BB23-09E79BC30E0E}">
      <dgm:prSet phldrT="[Текст]" custT="1"/>
      <dgm:spPr/>
      <dgm:t>
        <a:bodyPr/>
        <a:lstStyle/>
        <a:p>
          <a:pPr>
            <a:buClr>
              <a:schemeClr val="accent3">
                <a:lumMod val="50000"/>
              </a:schemeClr>
            </a:buClr>
            <a:buFont typeface="+mj-lt"/>
            <a:buAutoNum type="arabicPeriod"/>
          </a:pPr>
          <a:r>
            <a:rPr lang="ru-RU" sz="28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Математика в школе – не наука и даже не основы науки, а учебный предмет.</a:t>
          </a:r>
          <a:endParaRPr lang="ru-RU" sz="2800" dirty="0">
            <a:solidFill>
              <a:srgbClr val="002060"/>
            </a:solidFill>
          </a:endParaRPr>
        </a:p>
      </dgm:t>
    </dgm:pt>
    <dgm:pt modelId="{B6F43331-16B3-480A-BC18-650EBCA18A78}" type="parTrans" cxnId="{334952F1-B3A0-47CB-9796-B3E268B563CC}">
      <dgm:prSet/>
      <dgm:spPr/>
      <dgm:t>
        <a:bodyPr/>
        <a:lstStyle/>
        <a:p>
          <a:endParaRPr lang="ru-RU"/>
        </a:p>
      </dgm:t>
    </dgm:pt>
    <dgm:pt modelId="{897CBB87-5E38-423E-8249-9999A8C60241}" type="sibTrans" cxnId="{334952F1-B3A0-47CB-9796-B3E268B563CC}">
      <dgm:prSet/>
      <dgm:spPr/>
      <dgm:t>
        <a:bodyPr/>
        <a:lstStyle/>
        <a:p>
          <a:endParaRPr lang="ru-RU"/>
        </a:p>
      </dgm:t>
    </dgm:pt>
    <dgm:pt modelId="{26DB9E92-5117-43A2-9726-74513A398402}">
      <dgm:prSet phldrT="[Текст]" custT="1"/>
      <dgm:spPr/>
      <dgm:t>
        <a:bodyPr/>
        <a:lstStyle/>
        <a:p>
          <a:pPr>
            <a:buClr>
              <a:schemeClr val="accent3">
                <a:lumMod val="50000"/>
              </a:schemeClr>
            </a:buClr>
            <a:buFont typeface="+mj-lt"/>
            <a:buAutoNum type="arabicPeriod"/>
          </a:pPr>
          <a:r>
            <a:rPr lang="ru-RU" sz="28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Математика в школе − гуманитарный учебный предмет общекультурной направленности.</a:t>
          </a:r>
          <a:endParaRPr lang="ru-RU" sz="2800" dirty="0">
            <a:solidFill>
              <a:schemeClr val="accent1">
                <a:lumMod val="75000"/>
              </a:schemeClr>
            </a:solidFill>
          </a:endParaRPr>
        </a:p>
      </dgm:t>
    </dgm:pt>
    <dgm:pt modelId="{888AC611-1175-458E-9CCC-F8166234FB55}" type="parTrans" cxnId="{E2372179-1C87-4AEC-A22F-1120D18A8465}">
      <dgm:prSet/>
      <dgm:spPr/>
      <dgm:t>
        <a:bodyPr/>
        <a:lstStyle/>
        <a:p>
          <a:endParaRPr lang="ru-RU"/>
        </a:p>
      </dgm:t>
    </dgm:pt>
    <dgm:pt modelId="{F3E038D7-8559-4382-8B27-AD772BBC7FAD}" type="sibTrans" cxnId="{E2372179-1C87-4AEC-A22F-1120D18A8465}">
      <dgm:prSet/>
      <dgm:spPr/>
      <dgm:t>
        <a:bodyPr/>
        <a:lstStyle/>
        <a:p>
          <a:endParaRPr lang="ru-RU"/>
        </a:p>
      </dgm:t>
    </dgm:pt>
    <dgm:pt modelId="{45C047EF-A687-42EA-9780-ABA22574ED51}" type="pres">
      <dgm:prSet presAssocID="{D26EF5E2-34EB-479C-A171-004F4F82ED14}" presName="rootnode" presStyleCnt="0">
        <dgm:presLayoutVars>
          <dgm:chMax/>
          <dgm:chPref/>
          <dgm:dir/>
          <dgm:animLvl val="lvl"/>
        </dgm:presLayoutVars>
      </dgm:prSet>
      <dgm:spPr/>
    </dgm:pt>
    <dgm:pt modelId="{A8D34C23-EB8D-4A10-A5D8-F7EA31BF64D3}" type="pres">
      <dgm:prSet presAssocID="{C81F6B63-B015-4437-BB23-09E79BC30E0E}" presName="composite" presStyleCnt="0"/>
      <dgm:spPr/>
    </dgm:pt>
    <dgm:pt modelId="{8C11A67F-0B0A-4963-ACD8-8DBE8E5F76F2}" type="pres">
      <dgm:prSet presAssocID="{C81F6B63-B015-4437-BB23-09E79BC30E0E}" presName="LShape" presStyleLbl="alignNode1" presStyleIdx="0" presStyleCnt="3"/>
      <dgm:spPr/>
    </dgm:pt>
    <dgm:pt modelId="{BA65386C-A8AE-4D62-88FE-0905A4481A70}" type="pres">
      <dgm:prSet presAssocID="{C81F6B63-B015-4437-BB23-09E79BC30E0E}" presName="ParentText" presStyleLbl="revTx" presStyleIdx="0" presStyleCnt="2">
        <dgm:presLayoutVars>
          <dgm:chMax val="0"/>
          <dgm:chPref val="0"/>
          <dgm:bulletEnabled val="1"/>
        </dgm:presLayoutVars>
      </dgm:prSet>
      <dgm:spPr/>
    </dgm:pt>
    <dgm:pt modelId="{25308493-5A23-45A1-A204-A1F89DB23A11}" type="pres">
      <dgm:prSet presAssocID="{C81F6B63-B015-4437-BB23-09E79BC30E0E}" presName="Triangle" presStyleLbl="alignNode1" presStyleIdx="1" presStyleCnt="3"/>
      <dgm:spPr/>
    </dgm:pt>
    <dgm:pt modelId="{FA8575DB-1D04-4485-A2E0-6E0B7C771C88}" type="pres">
      <dgm:prSet presAssocID="{897CBB87-5E38-423E-8249-9999A8C60241}" presName="sibTrans" presStyleCnt="0"/>
      <dgm:spPr/>
    </dgm:pt>
    <dgm:pt modelId="{DAA36B1D-8D4F-4BC8-9901-26BECDD3A3E3}" type="pres">
      <dgm:prSet presAssocID="{897CBB87-5E38-423E-8249-9999A8C60241}" presName="space" presStyleCnt="0"/>
      <dgm:spPr/>
    </dgm:pt>
    <dgm:pt modelId="{7B11FD73-D6B2-457E-9F2A-4F832A037C34}" type="pres">
      <dgm:prSet presAssocID="{26DB9E92-5117-43A2-9726-74513A398402}" presName="composite" presStyleCnt="0"/>
      <dgm:spPr/>
    </dgm:pt>
    <dgm:pt modelId="{3B94143D-D226-42C5-89A1-4A23328C1A43}" type="pres">
      <dgm:prSet presAssocID="{26DB9E92-5117-43A2-9726-74513A398402}" presName="LShape" presStyleLbl="alignNode1" presStyleIdx="2" presStyleCnt="3"/>
      <dgm:spPr/>
    </dgm:pt>
    <dgm:pt modelId="{DEE16BD3-3BC8-4680-B51D-EB0AEC12C89C}" type="pres">
      <dgm:prSet presAssocID="{26DB9E92-5117-43A2-9726-74513A398402}" presName="ParentText" presStyleLbl="revTx" presStyleIdx="1" presStyleCnt="2">
        <dgm:presLayoutVars>
          <dgm:chMax val="0"/>
          <dgm:chPref val="0"/>
          <dgm:bulletEnabled val="1"/>
        </dgm:presLayoutVars>
      </dgm:prSet>
      <dgm:spPr/>
    </dgm:pt>
  </dgm:ptLst>
  <dgm:cxnLst>
    <dgm:cxn modelId="{7EF78B08-9D42-4D8F-8783-44A6D853F349}" type="presOf" srcId="{C81F6B63-B015-4437-BB23-09E79BC30E0E}" destId="{BA65386C-A8AE-4D62-88FE-0905A4481A70}" srcOrd="0" destOrd="0" presId="urn:microsoft.com/office/officeart/2009/3/layout/StepUpProcess"/>
    <dgm:cxn modelId="{E2372179-1C87-4AEC-A22F-1120D18A8465}" srcId="{D26EF5E2-34EB-479C-A171-004F4F82ED14}" destId="{26DB9E92-5117-43A2-9726-74513A398402}" srcOrd="1" destOrd="0" parTransId="{888AC611-1175-458E-9CCC-F8166234FB55}" sibTransId="{F3E038D7-8559-4382-8B27-AD772BBC7FAD}"/>
    <dgm:cxn modelId="{7BBA2599-D77A-4262-99BF-38FDE03B1FD7}" type="presOf" srcId="{D26EF5E2-34EB-479C-A171-004F4F82ED14}" destId="{45C047EF-A687-42EA-9780-ABA22574ED51}" srcOrd="0" destOrd="0" presId="urn:microsoft.com/office/officeart/2009/3/layout/StepUpProcess"/>
    <dgm:cxn modelId="{0CDB1ABF-B01A-40A7-BA16-4333B7D64147}" type="presOf" srcId="{26DB9E92-5117-43A2-9726-74513A398402}" destId="{DEE16BD3-3BC8-4680-B51D-EB0AEC12C89C}" srcOrd="0" destOrd="0" presId="urn:microsoft.com/office/officeart/2009/3/layout/StepUpProcess"/>
    <dgm:cxn modelId="{334952F1-B3A0-47CB-9796-B3E268B563CC}" srcId="{D26EF5E2-34EB-479C-A171-004F4F82ED14}" destId="{C81F6B63-B015-4437-BB23-09E79BC30E0E}" srcOrd="0" destOrd="0" parTransId="{B6F43331-16B3-480A-BC18-650EBCA18A78}" sibTransId="{897CBB87-5E38-423E-8249-9999A8C60241}"/>
    <dgm:cxn modelId="{3A7B5A9C-4906-4868-9531-2D750C456779}" type="presParOf" srcId="{45C047EF-A687-42EA-9780-ABA22574ED51}" destId="{A8D34C23-EB8D-4A10-A5D8-F7EA31BF64D3}" srcOrd="0" destOrd="0" presId="urn:microsoft.com/office/officeart/2009/3/layout/StepUpProcess"/>
    <dgm:cxn modelId="{4971CC9B-C497-4810-99BA-E9BD538908CD}" type="presParOf" srcId="{A8D34C23-EB8D-4A10-A5D8-F7EA31BF64D3}" destId="{8C11A67F-0B0A-4963-ACD8-8DBE8E5F76F2}" srcOrd="0" destOrd="0" presId="urn:microsoft.com/office/officeart/2009/3/layout/StepUpProcess"/>
    <dgm:cxn modelId="{77461566-3A44-417B-A37F-C0B26496D812}" type="presParOf" srcId="{A8D34C23-EB8D-4A10-A5D8-F7EA31BF64D3}" destId="{BA65386C-A8AE-4D62-88FE-0905A4481A70}" srcOrd="1" destOrd="0" presId="urn:microsoft.com/office/officeart/2009/3/layout/StepUpProcess"/>
    <dgm:cxn modelId="{5B2A5083-6CFB-4D8D-A734-3A7A5C8086F9}" type="presParOf" srcId="{A8D34C23-EB8D-4A10-A5D8-F7EA31BF64D3}" destId="{25308493-5A23-45A1-A204-A1F89DB23A11}" srcOrd="2" destOrd="0" presId="urn:microsoft.com/office/officeart/2009/3/layout/StepUpProcess"/>
    <dgm:cxn modelId="{524FAAE7-2E14-4215-9D0B-26DC0440936F}" type="presParOf" srcId="{45C047EF-A687-42EA-9780-ABA22574ED51}" destId="{FA8575DB-1D04-4485-A2E0-6E0B7C771C88}" srcOrd="1" destOrd="0" presId="urn:microsoft.com/office/officeart/2009/3/layout/StepUpProcess"/>
    <dgm:cxn modelId="{C0F09C99-8149-48B4-9C2C-04CF58D8FE3C}" type="presParOf" srcId="{FA8575DB-1D04-4485-A2E0-6E0B7C771C88}" destId="{DAA36B1D-8D4F-4BC8-9901-26BECDD3A3E3}" srcOrd="0" destOrd="0" presId="urn:microsoft.com/office/officeart/2009/3/layout/StepUpProcess"/>
    <dgm:cxn modelId="{D15470E7-868C-4D3B-8D74-CDD408DFFC2C}" type="presParOf" srcId="{45C047EF-A687-42EA-9780-ABA22574ED51}" destId="{7B11FD73-D6B2-457E-9F2A-4F832A037C34}" srcOrd="2" destOrd="0" presId="urn:microsoft.com/office/officeart/2009/3/layout/StepUpProcess"/>
    <dgm:cxn modelId="{FD2B45C1-B6ED-4C72-A609-CC8AE69D3BBE}" type="presParOf" srcId="{7B11FD73-D6B2-457E-9F2A-4F832A037C34}" destId="{3B94143D-D226-42C5-89A1-4A23328C1A43}" srcOrd="0" destOrd="0" presId="urn:microsoft.com/office/officeart/2009/3/layout/StepUpProcess"/>
    <dgm:cxn modelId="{75E51D8F-D36C-47A2-8501-9649254FF7AF}" type="presParOf" srcId="{7B11FD73-D6B2-457E-9F2A-4F832A037C34}" destId="{DEE16BD3-3BC8-4680-B51D-EB0AEC12C89C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A4B9350-2288-43D7-B4B9-4059F11B7664}" type="doc">
      <dgm:prSet loTypeId="urn:microsoft.com/office/officeart/2005/8/layout/hList7" loCatId="process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ru-RU"/>
        </a:p>
      </dgm:t>
    </dgm:pt>
    <dgm:pt modelId="{98BD4D7D-233F-4B88-AD3C-349D176F74EB}">
      <dgm:prSet phldrT="[Текст]" custT="1"/>
      <dgm:spPr/>
      <dgm:t>
        <a:bodyPr/>
        <a:lstStyle/>
        <a:p>
          <a:pPr>
            <a:buFont typeface="Wingdings" pitchFamily="2" charset="2"/>
            <a:buChar char="Ø"/>
          </a:pPr>
          <a:r>
            <a:rPr lang="ru-RU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В учебном предмете не обязательно соблюдать </a:t>
          </a:r>
          <a:r>
            <a:rPr lang="ru-RU" sz="16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законы</a:t>
          </a:r>
          <a:r>
            <a:rPr lang="ru-RU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 математики как </a:t>
          </a:r>
          <a:r>
            <a:rPr lang="ru-RU" sz="16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науки</a:t>
          </a:r>
          <a:r>
            <a:rPr lang="ru-RU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. Более важны законы </a:t>
          </a:r>
          <a:r>
            <a:rPr lang="ru-RU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педагогики и психологии</a:t>
          </a:r>
          <a:r>
            <a:rPr lang="ru-RU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, постулаты теории развивающего обучения.</a:t>
          </a:r>
          <a:endParaRPr lang="ru-RU" sz="1600" dirty="0"/>
        </a:p>
      </dgm:t>
    </dgm:pt>
    <dgm:pt modelId="{686889FE-93E1-4B3D-939F-AFEFF1E967A3}" type="parTrans" cxnId="{3CDE29DD-8AE3-4FE2-8837-849343A5D728}">
      <dgm:prSet/>
      <dgm:spPr/>
      <dgm:t>
        <a:bodyPr/>
        <a:lstStyle/>
        <a:p>
          <a:endParaRPr lang="ru-RU"/>
        </a:p>
      </dgm:t>
    </dgm:pt>
    <dgm:pt modelId="{53801715-4998-4632-9483-04AB6F79090A}" type="sibTrans" cxnId="{3CDE29DD-8AE3-4FE2-8837-849343A5D728}">
      <dgm:prSet/>
      <dgm:spPr/>
      <dgm:t>
        <a:bodyPr/>
        <a:lstStyle/>
        <a:p>
          <a:endParaRPr lang="ru-RU"/>
        </a:p>
      </dgm:t>
    </dgm:pt>
    <dgm:pt modelId="{959A8E0F-3F9B-4077-9991-D21DCB87C675}">
      <dgm:prSet phldrT="[Текст]" custT="1"/>
      <dgm:spPr/>
      <dgm:t>
        <a:bodyPr/>
        <a:lstStyle/>
        <a:p>
          <a:pPr>
            <a:buFont typeface="Wingdings" pitchFamily="2" charset="2"/>
            <a:buChar char="Ø"/>
          </a:pPr>
          <a:r>
            <a:rPr lang="ru-RU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В отличие от науки в учебном предмете мы не обязаны всё </a:t>
          </a:r>
          <a:r>
            <a:rPr lang="ru-RU" sz="16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доказывать</a:t>
          </a:r>
          <a:r>
            <a:rPr lang="ru-RU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. Допустимы </a:t>
          </a:r>
          <a:r>
            <a:rPr lang="ru-RU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правдоподобные рассуждения </a:t>
          </a:r>
          <a:r>
            <a:rPr lang="ru-RU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или рассуждения, опирающиеся на графические модели, на интуицию.</a:t>
          </a:r>
          <a:endParaRPr lang="ru-RU" sz="1600" dirty="0"/>
        </a:p>
      </dgm:t>
    </dgm:pt>
    <dgm:pt modelId="{CF0C7BCE-7A2D-491A-ACC2-E7F25D80569C}" type="parTrans" cxnId="{BF66A6B3-E413-4883-8DCB-71DB213A95F0}">
      <dgm:prSet/>
      <dgm:spPr/>
      <dgm:t>
        <a:bodyPr/>
        <a:lstStyle/>
        <a:p>
          <a:endParaRPr lang="ru-RU"/>
        </a:p>
      </dgm:t>
    </dgm:pt>
    <dgm:pt modelId="{270D0BBC-2397-45FC-9EE0-079D059180E8}" type="sibTrans" cxnId="{BF66A6B3-E413-4883-8DCB-71DB213A95F0}">
      <dgm:prSet/>
      <dgm:spPr/>
      <dgm:t>
        <a:bodyPr/>
        <a:lstStyle/>
        <a:p>
          <a:endParaRPr lang="ru-RU"/>
        </a:p>
      </dgm:t>
    </dgm:pt>
    <dgm:pt modelId="{C47101D5-E1BF-43A5-87C2-2BD89B63037D}">
      <dgm:prSet phldrT="[Текст]" custT="1"/>
      <dgm:spPr/>
      <dgm:t>
        <a:bodyPr/>
        <a:lstStyle/>
        <a:p>
          <a:pPr>
            <a:buFont typeface="Wingdings" pitchFamily="2" charset="2"/>
            <a:buChar char="Ø"/>
          </a:pPr>
          <a:r>
            <a:rPr lang="ru-RU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Ученик должен понимать не только </a:t>
          </a:r>
          <a:r>
            <a:rPr lang="ru-RU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что</a:t>
          </a:r>
          <a:r>
            <a:rPr lang="ru-RU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 изучается, но и </a:t>
          </a:r>
          <a:r>
            <a:rPr lang="ru-RU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зачем</a:t>
          </a:r>
          <a:r>
            <a:rPr lang="ru-RU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 это изучается.</a:t>
          </a:r>
          <a:endParaRPr lang="ru-RU" sz="1600" dirty="0"/>
        </a:p>
      </dgm:t>
    </dgm:pt>
    <dgm:pt modelId="{7628AFAC-C96D-4EF5-9C38-B61431C5C67F}" type="parTrans" cxnId="{3F601CD2-2528-4A06-865F-BE563DD29905}">
      <dgm:prSet/>
      <dgm:spPr/>
      <dgm:t>
        <a:bodyPr/>
        <a:lstStyle/>
        <a:p>
          <a:endParaRPr lang="ru-RU"/>
        </a:p>
      </dgm:t>
    </dgm:pt>
    <dgm:pt modelId="{2A3F9D8F-7BEF-4ED4-9376-DCD9DDE8488E}" type="sibTrans" cxnId="{3F601CD2-2528-4A06-865F-BE563DD29905}">
      <dgm:prSet/>
      <dgm:spPr/>
      <dgm:t>
        <a:bodyPr/>
        <a:lstStyle/>
        <a:p>
          <a:endParaRPr lang="ru-RU"/>
        </a:p>
      </dgm:t>
    </dgm:pt>
    <dgm:pt modelId="{7AA4B121-50E2-475F-A756-78A865B581A2}" type="pres">
      <dgm:prSet presAssocID="{6A4B9350-2288-43D7-B4B9-4059F11B7664}" presName="Name0" presStyleCnt="0">
        <dgm:presLayoutVars>
          <dgm:dir/>
          <dgm:resizeHandles val="exact"/>
        </dgm:presLayoutVars>
      </dgm:prSet>
      <dgm:spPr/>
    </dgm:pt>
    <dgm:pt modelId="{EFE8E7A3-E0DD-4119-8BB8-808C57FA7C34}" type="pres">
      <dgm:prSet presAssocID="{6A4B9350-2288-43D7-B4B9-4059F11B7664}" presName="fgShape" presStyleLbl="fgShp" presStyleIdx="0" presStyleCnt="1"/>
      <dgm:spPr/>
    </dgm:pt>
    <dgm:pt modelId="{CF45058D-452A-4AAF-A792-C38AA78AF5A1}" type="pres">
      <dgm:prSet presAssocID="{6A4B9350-2288-43D7-B4B9-4059F11B7664}" presName="linComp" presStyleCnt="0"/>
      <dgm:spPr/>
    </dgm:pt>
    <dgm:pt modelId="{28814674-D95E-4756-B744-41F241F89E60}" type="pres">
      <dgm:prSet presAssocID="{98BD4D7D-233F-4B88-AD3C-349D176F74EB}" presName="compNode" presStyleCnt="0"/>
      <dgm:spPr/>
    </dgm:pt>
    <dgm:pt modelId="{E11E5094-40D6-49FE-9A58-38C0EDA90DB3}" type="pres">
      <dgm:prSet presAssocID="{98BD4D7D-233F-4B88-AD3C-349D176F74EB}" presName="bkgdShape" presStyleLbl="node1" presStyleIdx="0" presStyleCnt="3"/>
      <dgm:spPr/>
    </dgm:pt>
    <dgm:pt modelId="{108B383E-C972-4B9F-9412-840C2B9BCFBB}" type="pres">
      <dgm:prSet presAssocID="{98BD4D7D-233F-4B88-AD3C-349D176F74EB}" presName="nodeTx" presStyleLbl="node1" presStyleIdx="0" presStyleCnt="3">
        <dgm:presLayoutVars>
          <dgm:bulletEnabled val="1"/>
        </dgm:presLayoutVars>
      </dgm:prSet>
      <dgm:spPr/>
    </dgm:pt>
    <dgm:pt modelId="{11764F2C-5E43-45D9-B6DF-32790743A8C6}" type="pres">
      <dgm:prSet presAssocID="{98BD4D7D-233F-4B88-AD3C-349D176F74EB}" presName="invisiNode" presStyleLbl="node1" presStyleIdx="0" presStyleCnt="3"/>
      <dgm:spPr/>
    </dgm:pt>
    <dgm:pt modelId="{AF4AC35A-12A8-499E-811F-B71EB69CB66E}" type="pres">
      <dgm:prSet presAssocID="{98BD4D7D-233F-4B88-AD3C-349D176F74EB}" presName="imagNode" presStyleLbl="fgImgPlace1" presStyleIdx="0" presStyleCnt="3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</dgm:pt>
    <dgm:pt modelId="{7D2FFEDE-01A3-42F7-A8F2-2C0F2498F904}" type="pres">
      <dgm:prSet presAssocID="{53801715-4998-4632-9483-04AB6F79090A}" presName="sibTrans" presStyleLbl="sibTrans2D1" presStyleIdx="0" presStyleCnt="0"/>
      <dgm:spPr/>
    </dgm:pt>
    <dgm:pt modelId="{6C2C49EC-C45D-4169-A4F4-3C871F4E51F5}" type="pres">
      <dgm:prSet presAssocID="{959A8E0F-3F9B-4077-9991-D21DCB87C675}" presName="compNode" presStyleCnt="0"/>
      <dgm:spPr/>
    </dgm:pt>
    <dgm:pt modelId="{6EBE24AD-7EC0-4843-9B6B-42191133716E}" type="pres">
      <dgm:prSet presAssocID="{959A8E0F-3F9B-4077-9991-D21DCB87C675}" presName="bkgdShape" presStyleLbl="node1" presStyleIdx="1" presStyleCnt="3"/>
      <dgm:spPr/>
    </dgm:pt>
    <dgm:pt modelId="{7470C279-26D2-483D-BE6E-D65A4AE15D52}" type="pres">
      <dgm:prSet presAssocID="{959A8E0F-3F9B-4077-9991-D21DCB87C675}" presName="nodeTx" presStyleLbl="node1" presStyleIdx="1" presStyleCnt="3">
        <dgm:presLayoutVars>
          <dgm:bulletEnabled val="1"/>
        </dgm:presLayoutVars>
      </dgm:prSet>
      <dgm:spPr/>
    </dgm:pt>
    <dgm:pt modelId="{6724564D-4B36-4644-B437-4E5D8340B377}" type="pres">
      <dgm:prSet presAssocID="{959A8E0F-3F9B-4077-9991-D21DCB87C675}" presName="invisiNode" presStyleLbl="node1" presStyleIdx="1" presStyleCnt="3"/>
      <dgm:spPr/>
    </dgm:pt>
    <dgm:pt modelId="{B4B4D80A-A1B8-4885-99AB-75300A3F5414}" type="pres">
      <dgm:prSet presAssocID="{959A8E0F-3F9B-4077-9991-D21DCB87C675}" presName="imagNode" presStyleLbl="fgImgPlace1" presStyleIdx="1" presStyleCnt="3"/>
      <dgm:spPr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</dgm:pt>
    <dgm:pt modelId="{F4776D2A-9D2B-46D3-9ED9-AEF5FC2C1068}" type="pres">
      <dgm:prSet presAssocID="{270D0BBC-2397-45FC-9EE0-079D059180E8}" presName="sibTrans" presStyleLbl="sibTrans2D1" presStyleIdx="0" presStyleCnt="0"/>
      <dgm:spPr/>
    </dgm:pt>
    <dgm:pt modelId="{60957A7D-66B8-4AAB-8E3C-B57E306ABD0B}" type="pres">
      <dgm:prSet presAssocID="{C47101D5-E1BF-43A5-87C2-2BD89B63037D}" presName="compNode" presStyleCnt="0"/>
      <dgm:spPr/>
    </dgm:pt>
    <dgm:pt modelId="{F2469DF9-7DBD-4E6D-BDB6-AB192DD33FE5}" type="pres">
      <dgm:prSet presAssocID="{C47101D5-E1BF-43A5-87C2-2BD89B63037D}" presName="bkgdShape" presStyleLbl="node1" presStyleIdx="2" presStyleCnt="3"/>
      <dgm:spPr/>
    </dgm:pt>
    <dgm:pt modelId="{E84522D0-2626-4504-A1B3-67ADB249E35C}" type="pres">
      <dgm:prSet presAssocID="{C47101D5-E1BF-43A5-87C2-2BD89B63037D}" presName="nodeTx" presStyleLbl="node1" presStyleIdx="2" presStyleCnt="3">
        <dgm:presLayoutVars>
          <dgm:bulletEnabled val="1"/>
        </dgm:presLayoutVars>
      </dgm:prSet>
      <dgm:spPr/>
    </dgm:pt>
    <dgm:pt modelId="{BF80AC4B-EB94-4467-B4EC-B203AA44F54E}" type="pres">
      <dgm:prSet presAssocID="{C47101D5-E1BF-43A5-87C2-2BD89B63037D}" presName="invisiNode" presStyleLbl="node1" presStyleIdx="2" presStyleCnt="3"/>
      <dgm:spPr/>
    </dgm:pt>
    <dgm:pt modelId="{5C0444AC-7FB1-4AF3-90BE-6E64EEF45AA6}" type="pres">
      <dgm:prSet presAssocID="{C47101D5-E1BF-43A5-87C2-2BD89B63037D}" presName="imagNode" presStyleLbl="fgImgPlace1" presStyleIdx="2" presStyleCnt="3"/>
      <dgm:spPr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</dgm:spPr>
    </dgm:pt>
  </dgm:ptLst>
  <dgm:cxnLst>
    <dgm:cxn modelId="{9163F406-577D-434B-B223-E64FA224F274}" type="presOf" srcId="{270D0BBC-2397-45FC-9EE0-079D059180E8}" destId="{F4776D2A-9D2B-46D3-9ED9-AEF5FC2C1068}" srcOrd="0" destOrd="0" presId="urn:microsoft.com/office/officeart/2005/8/layout/hList7"/>
    <dgm:cxn modelId="{93901F37-4B75-485E-83A7-B80E839161E9}" type="presOf" srcId="{959A8E0F-3F9B-4077-9991-D21DCB87C675}" destId="{6EBE24AD-7EC0-4843-9B6B-42191133716E}" srcOrd="0" destOrd="0" presId="urn:microsoft.com/office/officeart/2005/8/layout/hList7"/>
    <dgm:cxn modelId="{BE85506D-5815-41F7-A728-5543DB153451}" type="presOf" srcId="{98BD4D7D-233F-4B88-AD3C-349D176F74EB}" destId="{108B383E-C972-4B9F-9412-840C2B9BCFBB}" srcOrd="1" destOrd="0" presId="urn:microsoft.com/office/officeart/2005/8/layout/hList7"/>
    <dgm:cxn modelId="{CB7DF994-CE78-4DDE-9CE8-48711F17947B}" type="presOf" srcId="{C47101D5-E1BF-43A5-87C2-2BD89B63037D}" destId="{E84522D0-2626-4504-A1B3-67ADB249E35C}" srcOrd="1" destOrd="0" presId="urn:microsoft.com/office/officeart/2005/8/layout/hList7"/>
    <dgm:cxn modelId="{E2DC11A0-49E9-4394-84F7-93AFF7728B03}" type="presOf" srcId="{959A8E0F-3F9B-4077-9991-D21DCB87C675}" destId="{7470C279-26D2-483D-BE6E-D65A4AE15D52}" srcOrd="1" destOrd="0" presId="urn:microsoft.com/office/officeart/2005/8/layout/hList7"/>
    <dgm:cxn modelId="{BF66A6B3-E413-4883-8DCB-71DB213A95F0}" srcId="{6A4B9350-2288-43D7-B4B9-4059F11B7664}" destId="{959A8E0F-3F9B-4077-9991-D21DCB87C675}" srcOrd="1" destOrd="0" parTransId="{CF0C7BCE-7A2D-491A-ACC2-E7F25D80569C}" sibTransId="{270D0BBC-2397-45FC-9EE0-079D059180E8}"/>
    <dgm:cxn modelId="{2C9F1CCF-5E2B-4186-B688-61DB93DAE788}" type="presOf" srcId="{53801715-4998-4632-9483-04AB6F79090A}" destId="{7D2FFEDE-01A3-42F7-A8F2-2C0F2498F904}" srcOrd="0" destOrd="0" presId="urn:microsoft.com/office/officeart/2005/8/layout/hList7"/>
    <dgm:cxn modelId="{3F601CD2-2528-4A06-865F-BE563DD29905}" srcId="{6A4B9350-2288-43D7-B4B9-4059F11B7664}" destId="{C47101D5-E1BF-43A5-87C2-2BD89B63037D}" srcOrd="2" destOrd="0" parTransId="{7628AFAC-C96D-4EF5-9C38-B61431C5C67F}" sibTransId="{2A3F9D8F-7BEF-4ED4-9376-DCD9DDE8488E}"/>
    <dgm:cxn modelId="{FF6603D5-FB22-4B42-8F66-0B8B7BF60368}" type="presOf" srcId="{98BD4D7D-233F-4B88-AD3C-349D176F74EB}" destId="{E11E5094-40D6-49FE-9A58-38C0EDA90DB3}" srcOrd="0" destOrd="0" presId="urn:microsoft.com/office/officeart/2005/8/layout/hList7"/>
    <dgm:cxn modelId="{3CDE29DD-8AE3-4FE2-8837-849343A5D728}" srcId="{6A4B9350-2288-43D7-B4B9-4059F11B7664}" destId="{98BD4D7D-233F-4B88-AD3C-349D176F74EB}" srcOrd="0" destOrd="0" parTransId="{686889FE-93E1-4B3D-939F-AFEFF1E967A3}" sibTransId="{53801715-4998-4632-9483-04AB6F79090A}"/>
    <dgm:cxn modelId="{BA5792ED-5BD0-48EA-B06B-3AD2BEE87429}" type="presOf" srcId="{C47101D5-E1BF-43A5-87C2-2BD89B63037D}" destId="{F2469DF9-7DBD-4E6D-BDB6-AB192DD33FE5}" srcOrd="0" destOrd="0" presId="urn:microsoft.com/office/officeart/2005/8/layout/hList7"/>
    <dgm:cxn modelId="{07E850F2-FB54-425A-A3DA-7F00D98E315D}" type="presOf" srcId="{6A4B9350-2288-43D7-B4B9-4059F11B7664}" destId="{7AA4B121-50E2-475F-A756-78A865B581A2}" srcOrd="0" destOrd="0" presId="urn:microsoft.com/office/officeart/2005/8/layout/hList7"/>
    <dgm:cxn modelId="{27F61AAB-30A9-4003-8BA3-D54B7C744175}" type="presParOf" srcId="{7AA4B121-50E2-475F-A756-78A865B581A2}" destId="{EFE8E7A3-E0DD-4119-8BB8-808C57FA7C34}" srcOrd="0" destOrd="0" presId="urn:microsoft.com/office/officeart/2005/8/layout/hList7"/>
    <dgm:cxn modelId="{0D845840-63CE-4EE7-913E-8A5EAA115BC6}" type="presParOf" srcId="{7AA4B121-50E2-475F-A756-78A865B581A2}" destId="{CF45058D-452A-4AAF-A792-C38AA78AF5A1}" srcOrd="1" destOrd="0" presId="urn:microsoft.com/office/officeart/2005/8/layout/hList7"/>
    <dgm:cxn modelId="{AD56F81F-BF71-474E-B95C-6004935FF498}" type="presParOf" srcId="{CF45058D-452A-4AAF-A792-C38AA78AF5A1}" destId="{28814674-D95E-4756-B744-41F241F89E60}" srcOrd="0" destOrd="0" presId="urn:microsoft.com/office/officeart/2005/8/layout/hList7"/>
    <dgm:cxn modelId="{C54A7928-F504-4887-9217-9EFDB2FB554B}" type="presParOf" srcId="{28814674-D95E-4756-B744-41F241F89E60}" destId="{E11E5094-40D6-49FE-9A58-38C0EDA90DB3}" srcOrd="0" destOrd="0" presId="urn:microsoft.com/office/officeart/2005/8/layout/hList7"/>
    <dgm:cxn modelId="{105DFF14-7A62-4E26-9284-2A1E34B54367}" type="presParOf" srcId="{28814674-D95E-4756-B744-41F241F89E60}" destId="{108B383E-C972-4B9F-9412-840C2B9BCFBB}" srcOrd="1" destOrd="0" presId="urn:microsoft.com/office/officeart/2005/8/layout/hList7"/>
    <dgm:cxn modelId="{35D92FE1-A45B-4043-9190-38BBD287A9E9}" type="presParOf" srcId="{28814674-D95E-4756-B744-41F241F89E60}" destId="{11764F2C-5E43-45D9-B6DF-32790743A8C6}" srcOrd="2" destOrd="0" presId="urn:microsoft.com/office/officeart/2005/8/layout/hList7"/>
    <dgm:cxn modelId="{23A0CDCF-0C37-47E3-9808-58B9E64AF6A7}" type="presParOf" srcId="{28814674-D95E-4756-B744-41F241F89E60}" destId="{AF4AC35A-12A8-499E-811F-B71EB69CB66E}" srcOrd="3" destOrd="0" presId="urn:microsoft.com/office/officeart/2005/8/layout/hList7"/>
    <dgm:cxn modelId="{8F872BA0-FDD7-47C3-93D8-0B95AC5696C8}" type="presParOf" srcId="{CF45058D-452A-4AAF-A792-C38AA78AF5A1}" destId="{7D2FFEDE-01A3-42F7-A8F2-2C0F2498F904}" srcOrd="1" destOrd="0" presId="urn:microsoft.com/office/officeart/2005/8/layout/hList7"/>
    <dgm:cxn modelId="{5BB3A3A6-33B4-41F0-A856-61482437D5D5}" type="presParOf" srcId="{CF45058D-452A-4AAF-A792-C38AA78AF5A1}" destId="{6C2C49EC-C45D-4169-A4F4-3C871F4E51F5}" srcOrd="2" destOrd="0" presId="urn:microsoft.com/office/officeart/2005/8/layout/hList7"/>
    <dgm:cxn modelId="{E5C620DD-9DB7-4B98-B710-F70B9A47BE46}" type="presParOf" srcId="{6C2C49EC-C45D-4169-A4F4-3C871F4E51F5}" destId="{6EBE24AD-7EC0-4843-9B6B-42191133716E}" srcOrd="0" destOrd="0" presId="urn:microsoft.com/office/officeart/2005/8/layout/hList7"/>
    <dgm:cxn modelId="{EA0E7FAA-AC01-4BC9-8D03-D86CF5040860}" type="presParOf" srcId="{6C2C49EC-C45D-4169-A4F4-3C871F4E51F5}" destId="{7470C279-26D2-483D-BE6E-D65A4AE15D52}" srcOrd="1" destOrd="0" presId="urn:microsoft.com/office/officeart/2005/8/layout/hList7"/>
    <dgm:cxn modelId="{038BFAB7-A687-4E8E-B3A6-838CE874B29F}" type="presParOf" srcId="{6C2C49EC-C45D-4169-A4F4-3C871F4E51F5}" destId="{6724564D-4B36-4644-B437-4E5D8340B377}" srcOrd="2" destOrd="0" presId="urn:microsoft.com/office/officeart/2005/8/layout/hList7"/>
    <dgm:cxn modelId="{812BF1E3-AC9C-4F70-BBBA-A54E15DF3B84}" type="presParOf" srcId="{6C2C49EC-C45D-4169-A4F4-3C871F4E51F5}" destId="{B4B4D80A-A1B8-4885-99AB-75300A3F5414}" srcOrd="3" destOrd="0" presId="urn:microsoft.com/office/officeart/2005/8/layout/hList7"/>
    <dgm:cxn modelId="{470C4566-45BF-42DD-AF51-09358C3BA63E}" type="presParOf" srcId="{CF45058D-452A-4AAF-A792-C38AA78AF5A1}" destId="{F4776D2A-9D2B-46D3-9ED9-AEF5FC2C1068}" srcOrd="3" destOrd="0" presId="urn:microsoft.com/office/officeart/2005/8/layout/hList7"/>
    <dgm:cxn modelId="{63B43F42-E9FA-4156-9C5C-1C11AD52DFBB}" type="presParOf" srcId="{CF45058D-452A-4AAF-A792-C38AA78AF5A1}" destId="{60957A7D-66B8-4AAB-8E3C-B57E306ABD0B}" srcOrd="4" destOrd="0" presId="urn:microsoft.com/office/officeart/2005/8/layout/hList7"/>
    <dgm:cxn modelId="{33F8FC11-A67B-4C8F-B577-0A60C6B046F8}" type="presParOf" srcId="{60957A7D-66B8-4AAB-8E3C-B57E306ABD0B}" destId="{F2469DF9-7DBD-4E6D-BDB6-AB192DD33FE5}" srcOrd="0" destOrd="0" presId="urn:microsoft.com/office/officeart/2005/8/layout/hList7"/>
    <dgm:cxn modelId="{1025DC12-4C75-4DD9-9ED6-9EE5802D7DF4}" type="presParOf" srcId="{60957A7D-66B8-4AAB-8E3C-B57E306ABD0B}" destId="{E84522D0-2626-4504-A1B3-67ADB249E35C}" srcOrd="1" destOrd="0" presId="urn:microsoft.com/office/officeart/2005/8/layout/hList7"/>
    <dgm:cxn modelId="{25BE02B6-CAEB-4B2A-81E5-C8095F2C8984}" type="presParOf" srcId="{60957A7D-66B8-4AAB-8E3C-B57E306ABD0B}" destId="{BF80AC4B-EB94-4467-B4EC-B203AA44F54E}" srcOrd="2" destOrd="0" presId="urn:microsoft.com/office/officeart/2005/8/layout/hList7"/>
    <dgm:cxn modelId="{163C2298-A8BC-49A3-A32D-A49A582B0272}" type="presParOf" srcId="{60957A7D-66B8-4AAB-8E3C-B57E306ABD0B}" destId="{5C0444AC-7FB1-4AF3-90BE-6E64EEF45AA6}" srcOrd="3" destOrd="0" presId="urn:microsoft.com/office/officeart/2005/8/layout/hList7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6A4B9350-2288-43D7-B4B9-4059F11B7664}" type="doc">
      <dgm:prSet loTypeId="urn:microsoft.com/office/officeart/2005/8/layout/hList7" loCatId="process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ru-RU"/>
        </a:p>
      </dgm:t>
    </dgm:pt>
    <dgm:pt modelId="{98BD4D7D-233F-4B88-AD3C-349D176F74EB}">
      <dgm:prSet phldrT="[Текст]" custT="1"/>
      <dgm:spPr/>
      <dgm:t>
        <a:bodyPr/>
        <a:lstStyle/>
        <a:p>
          <a:pPr>
            <a:buFont typeface="Wingdings" pitchFamily="2" charset="2"/>
            <a:buChar char="Ø"/>
          </a:pPr>
          <a:r>
            <a:rPr lang="ru-RU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Владение математическим </a:t>
          </a:r>
          <a:r>
            <a:rPr lang="ru-RU" sz="1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языком</a:t>
          </a:r>
          <a:r>
            <a:rPr lang="ru-RU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и математическим </a:t>
          </a:r>
          <a:r>
            <a:rPr lang="ru-RU" sz="1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моделированием</a:t>
          </a:r>
          <a:r>
            <a:rPr lang="ru-RU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позволяют учащемуся лучше ориентироваться в природе и обществе</a:t>
          </a:r>
          <a:r>
            <a:rPr lang="ru-RU" sz="1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ru-RU" sz="1600" dirty="0">
            <a:solidFill>
              <a:schemeClr val="bg1"/>
            </a:solidFill>
          </a:endParaRPr>
        </a:p>
      </dgm:t>
    </dgm:pt>
    <dgm:pt modelId="{686889FE-93E1-4B3D-939F-AFEFF1E967A3}" type="parTrans" cxnId="{3CDE29DD-8AE3-4FE2-8837-849343A5D728}">
      <dgm:prSet/>
      <dgm:spPr/>
      <dgm:t>
        <a:bodyPr/>
        <a:lstStyle/>
        <a:p>
          <a:endParaRPr lang="ru-RU"/>
        </a:p>
      </dgm:t>
    </dgm:pt>
    <dgm:pt modelId="{53801715-4998-4632-9483-04AB6F79090A}" type="sibTrans" cxnId="{3CDE29DD-8AE3-4FE2-8837-849343A5D728}">
      <dgm:prSet/>
      <dgm:spPr/>
      <dgm:t>
        <a:bodyPr/>
        <a:lstStyle/>
        <a:p>
          <a:endParaRPr lang="ru-RU"/>
        </a:p>
      </dgm:t>
    </dgm:pt>
    <dgm:pt modelId="{959A8E0F-3F9B-4077-9991-D21DCB87C675}">
      <dgm:prSet phldrT="[Текст]" custT="1"/>
      <dgm:spPr/>
      <dgm:t>
        <a:bodyPr/>
        <a:lstStyle/>
        <a:p>
          <a:pPr>
            <a:buFont typeface="Wingdings" pitchFamily="2" charset="2"/>
            <a:buChar char="Ø"/>
          </a:pPr>
          <a:r>
            <a:rPr lang="ru-RU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Математика по своей внутренней природе имеет богатые возможности для </a:t>
          </a:r>
          <a:r>
            <a:rPr lang="ru-RU" sz="1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воспитания</a:t>
          </a:r>
          <a:r>
            <a:rPr lang="ru-RU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мышления и характера учащегося</a:t>
          </a:r>
          <a:r>
            <a:rPr lang="ru-RU" sz="1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ru-RU" sz="1600" dirty="0">
            <a:solidFill>
              <a:schemeClr val="bg1"/>
            </a:solidFill>
          </a:endParaRPr>
        </a:p>
      </dgm:t>
    </dgm:pt>
    <dgm:pt modelId="{CF0C7BCE-7A2D-491A-ACC2-E7F25D80569C}" type="parTrans" cxnId="{BF66A6B3-E413-4883-8DCB-71DB213A95F0}">
      <dgm:prSet/>
      <dgm:spPr/>
      <dgm:t>
        <a:bodyPr/>
        <a:lstStyle/>
        <a:p>
          <a:endParaRPr lang="ru-RU"/>
        </a:p>
      </dgm:t>
    </dgm:pt>
    <dgm:pt modelId="{270D0BBC-2397-45FC-9EE0-079D059180E8}" type="sibTrans" cxnId="{BF66A6B3-E413-4883-8DCB-71DB213A95F0}">
      <dgm:prSet/>
      <dgm:spPr/>
      <dgm:t>
        <a:bodyPr/>
        <a:lstStyle/>
        <a:p>
          <a:endParaRPr lang="ru-RU"/>
        </a:p>
      </dgm:t>
    </dgm:pt>
    <dgm:pt modelId="{C47101D5-E1BF-43A5-87C2-2BD89B63037D}">
      <dgm:prSet phldrT="[Текст]" custT="1"/>
      <dgm:spPr/>
      <dgm:t>
        <a:bodyPr/>
        <a:lstStyle/>
        <a:p>
          <a:pPr>
            <a:buFont typeface="Wingdings" pitchFamily="2" charset="2"/>
            <a:buChar char="Ø"/>
          </a:pPr>
          <a:r>
            <a:rPr lang="ru-RU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Уроки математики способствуют  </a:t>
          </a:r>
          <a:r>
            <a:rPr lang="ru-RU" sz="1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развитию</a:t>
          </a:r>
          <a:r>
            <a:rPr lang="ru-RU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речи учащегося</a:t>
          </a:r>
          <a:r>
            <a:rPr lang="ru-RU" sz="1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ru-RU" sz="1600" dirty="0">
            <a:solidFill>
              <a:schemeClr val="bg1"/>
            </a:solidFill>
          </a:endParaRPr>
        </a:p>
      </dgm:t>
    </dgm:pt>
    <dgm:pt modelId="{7628AFAC-C96D-4EF5-9C38-B61431C5C67F}" type="parTrans" cxnId="{3F601CD2-2528-4A06-865F-BE563DD29905}">
      <dgm:prSet/>
      <dgm:spPr/>
      <dgm:t>
        <a:bodyPr/>
        <a:lstStyle/>
        <a:p>
          <a:endParaRPr lang="ru-RU"/>
        </a:p>
      </dgm:t>
    </dgm:pt>
    <dgm:pt modelId="{2A3F9D8F-7BEF-4ED4-9376-DCD9DDE8488E}" type="sibTrans" cxnId="{3F601CD2-2528-4A06-865F-BE563DD29905}">
      <dgm:prSet/>
      <dgm:spPr/>
      <dgm:t>
        <a:bodyPr/>
        <a:lstStyle/>
        <a:p>
          <a:endParaRPr lang="ru-RU"/>
        </a:p>
      </dgm:t>
    </dgm:pt>
    <dgm:pt modelId="{C160C929-F960-48EB-8B9E-5B8B58B50E6C}">
      <dgm:prSet phldrT="[Текст]" custT="1"/>
      <dgm:spPr/>
      <dgm:t>
        <a:bodyPr/>
        <a:lstStyle/>
        <a:p>
          <a:r>
            <a:rPr lang="ru-RU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В процессе преподавания реализуются идеи </a:t>
          </a:r>
          <a:r>
            <a:rPr lang="ru-RU" sz="1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развивающего  и проблемного</a:t>
          </a:r>
          <a:r>
            <a:rPr lang="ru-RU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обучения.</a:t>
          </a:r>
          <a:endParaRPr lang="ru-RU" sz="1600" dirty="0">
            <a:solidFill>
              <a:schemeClr val="bg1"/>
            </a:solidFill>
          </a:endParaRPr>
        </a:p>
      </dgm:t>
    </dgm:pt>
    <dgm:pt modelId="{18119496-D864-4422-8C11-5C78F8BA9A43}" type="parTrans" cxnId="{9BA0343A-1DA9-4E94-907D-3012C6EBD190}">
      <dgm:prSet/>
      <dgm:spPr/>
    </dgm:pt>
    <dgm:pt modelId="{5EF65FA3-7E29-4B43-A533-72EBA6D0EFD9}" type="sibTrans" cxnId="{9BA0343A-1DA9-4E94-907D-3012C6EBD190}">
      <dgm:prSet/>
      <dgm:spPr/>
    </dgm:pt>
    <dgm:pt modelId="{7AA4B121-50E2-475F-A756-78A865B581A2}" type="pres">
      <dgm:prSet presAssocID="{6A4B9350-2288-43D7-B4B9-4059F11B7664}" presName="Name0" presStyleCnt="0">
        <dgm:presLayoutVars>
          <dgm:dir/>
          <dgm:resizeHandles val="exact"/>
        </dgm:presLayoutVars>
      </dgm:prSet>
      <dgm:spPr/>
    </dgm:pt>
    <dgm:pt modelId="{EFE8E7A3-E0DD-4119-8BB8-808C57FA7C34}" type="pres">
      <dgm:prSet presAssocID="{6A4B9350-2288-43D7-B4B9-4059F11B7664}" presName="fgShape" presStyleLbl="fgShp" presStyleIdx="0" presStyleCnt="1"/>
      <dgm:spPr/>
    </dgm:pt>
    <dgm:pt modelId="{CF45058D-452A-4AAF-A792-C38AA78AF5A1}" type="pres">
      <dgm:prSet presAssocID="{6A4B9350-2288-43D7-B4B9-4059F11B7664}" presName="linComp" presStyleCnt="0"/>
      <dgm:spPr/>
    </dgm:pt>
    <dgm:pt modelId="{28814674-D95E-4756-B744-41F241F89E60}" type="pres">
      <dgm:prSet presAssocID="{98BD4D7D-233F-4B88-AD3C-349D176F74EB}" presName="compNode" presStyleCnt="0"/>
      <dgm:spPr/>
    </dgm:pt>
    <dgm:pt modelId="{E11E5094-40D6-49FE-9A58-38C0EDA90DB3}" type="pres">
      <dgm:prSet presAssocID="{98BD4D7D-233F-4B88-AD3C-349D176F74EB}" presName="bkgdShape" presStyleLbl="node1" presStyleIdx="0" presStyleCnt="4"/>
      <dgm:spPr/>
    </dgm:pt>
    <dgm:pt modelId="{108B383E-C972-4B9F-9412-840C2B9BCFBB}" type="pres">
      <dgm:prSet presAssocID="{98BD4D7D-233F-4B88-AD3C-349D176F74EB}" presName="nodeTx" presStyleLbl="node1" presStyleIdx="0" presStyleCnt="4">
        <dgm:presLayoutVars>
          <dgm:bulletEnabled val="1"/>
        </dgm:presLayoutVars>
      </dgm:prSet>
      <dgm:spPr/>
    </dgm:pt>
    <dgm:pt modelId="{11764F2C-5E43-45D9-B6DF-32790743A8C6}" type="pres">
      <dgm:prSet presAssocID="{98BD4D7D-233F-4B88-AD3C-349D176F74EB}" presName="invisiNode" presStyleLbl="node1" presStyleIdx="0" presStyleCnt="4"/>
      <dgm:spPr/>
    </dgm:pt>
    <dgm:pt modelId="{AF4AC35A-12A8-499E-811F-B71EB69CB66E}" type="pres">
      <dgm:prSet presAssocID="{98BD4D7D-233F-4B88-AD3C-349D176F74EB}" presName="imagNode" presStyleLbl="fgImgPlace1" presStyleIdx="0" presStyleCnt="4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33000" r="-33000"/>
          </a:stretch>
        </a:blipFill>
      </dgm:spPr>
    </dgm:pt>
    <dgm:pt modelId="{7D2FFEDE-01A3-42F7-A8F2-2C0F2498F904}" type="pres">
      <dgm:prSet presAssocID="{53801715-4998-4632-9483-04AB6F79090A}" presName="sibTrans" presStyleLbl="sibTrans2D1" presStyleIdx="0" presStyleCnt="0"/>
      <dgm:spPr/>
    </dgm:pt>
    <dgm:pt modelId="{6C2C49EC-C45D-4169-A4F4-3C871F4E51F5}" type="pres">
      <dgm:prSet presAssocID="{959A8E0F-3F9B-4077-9991-D21DCB87C675}" presName="compNode" presStyleCnt="0"/>
      <dgm:spPr/>
    </dgm:pt>
    <dgm:pt modelId="{6EBE24AD-7EC0-4843-9B6B-42191133716E}" type="pres">
      <dgm:prSet presAssocID="{959A8E0F-3F9B-4077-9991-D21DCB87C675}" presName="bkgdShape" presStyleLbl="node1" presStyleIdx="1" presStyleCnt="4"/>
      <dgm:spPr/>
    </dgm:pt>
    <dgm:pt modelId="{7470C279-26D2-483D-BE6E-D65A4AE15D52}" type="pres">
      <dgm:prSet presAssocID="{959A8E0F-3F9B-4077-9991-D21DCB87C675}" presName="nodeTx" presStyleLbl="node1" presStyleIdx="1" presStyleCnt="4">
        <dgm:presLayoutVars>
          <dgm:bulletEnabled val="1"/>
        </dgm:presLayoutVars>
      </dgm:prSet>
      <dgm:spPr/>
    </dgm:pt>
    <dgm:pt modelId="{6724564D-4B36-4644-B437-4E5D8340B377}" type="pres">
      <dgm:prSet presAssocID="{959A8E0F-3F9B-4077-9991-D21DCB87C675}" presName="invisiNode" presStyleLbl="node1" presStyleIdx="1" presStyleCnt="4"/>
      <dgm:spPr/>
    </dgm:pt>
    <dgm:pt modelId="{B4B4D80A-A1B8-4885-99AB-75300A3F5414}" type="pres">
      <dgm:prSet presAssocID="{959A8E0F-3F9B-4077-9991-D21DCB87C675}" presName="imagNode" presStyleLbl="fgImgPlace1" presStyleIdx="1" presStyleCnt="4"/>
      <dgm:spPr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23000" r="-23000"/>
          </a:stretch>
        </a:blipFill>
      </dgm:spPr>
    </dgm:pt>
    <dgm:pt modelId="{F4776D2A-9D2B-46D3-9ED9-AEF5FC2C1068}" type="pres">
      <dgm:prSet presAssocID="{270D0BBC-2397-45FC-9EE0-079D059180E8}" presName="sibTrans" presStyleLbl="sibTrans2D1" presStyleIdx="0" presStyleCnt="0"/>
      <dgm:spPr/>
    </dgm:pt>
    <dgm:pt modelId="{60957A7D-66B8-4AAB-8E3C-B57E306ABD0B}" type="pres">
      <dgm:prSet presAssocID="{C47101D5-E1BF-43A5-87C2-2BD89B63037D}" presName="compNode" presStyleCnt="0"/>
      <dgm:spPr/>
    </dgm:pt>
    <dgm:pt modelId="{F2469DF9-7DBD-4E6D-BDB6-AB192DD33FE5}" type="pres">
      <dgm:prSet presAssocID="{C47101D5-E1BF-43A5-87C2-2BD89B63037D}" presName="bkgdShape" presStyleLbl="node1" presStyleIdx="2" presStyleCnt="4"/>
      <dgm:spPr/>
    </dgm:pt>
    <dgm:pt modelId="{E84522D0-2626-4504-A1B3-67ADB249E35C}" type="pres">
      <dgm:prSet presAssocID="{C47101D5-E1BF-43A5-87C2-2BD89B63037D}" presName="nodeTx" presStyleLbl="node1" presStyleIdx="2" presStyleCnt="4">
        <dgm:presLayoutVars>
          <dgm:bulletEnabled val="1"/>
        </dgm:presLayoutVars>
      </dgm:prSet>
      <dgm:spPr/>
    </dgm:pt>
    <dgm:pt modelId="{BF80AC4B-EB94-4467-B4EC-B203AA44F54E}" type="pres">
      <dgm:prSet presAssocID="{C47101D5-E1BF-43A5-87C2-2BD89B63037D}" presName="invisiNode" presStyleLbl="node1" presStyleIdx="2" presStyleCnt="4"/>
      <dgm:spPr/>
    </dgm:pt>
    <dgm:pt modelId="{5C0444AC-7FB1-4AF3-90BE-6E64EEF45AA6}" type="pres">
      <dgm:prSet presAssocID="{C47101D5-E1BF-43A5-87C2-2BD89B63037D}" presName="imagNode" presStyleLbl="fgImgPlace1" presStyleIdx="2" presStyleCnt="4"/>
      <dgm:spPr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22000" r="-22000"/>
          </a:stretch>
        </a:blipFill>
      </dgm:spPr>
    </dgm:pt>
    <dgm:pt modelId="{0FD8AABC-B706-4BCB-B829-BB464254B969}" type="pres">
      <dgm:prSet presAssocID="{2A3F9D8F-7BEF-4ED4-9376-DCD9DDE8488E}" presName="sibTrans" presStyleLbl="sibTrans2D1" presStyleIdx="0" presStyleCnt="0"/>
      <dgm:spPr/>
    </dgm:pt>
    <dgm:pt modelId="{1E4B696F-EE0B-4A03-B9D2-4ED01053EEB5}" type="pres">
      <dgm:prSet presAssocID="{C160C929-F960-48EB-8B9E-5B8B58B50E6C}" presName="compNode" presStyleCnt="0"/>
      <dgm:spPr/>
    </dgm:pt>
    <dgm:pt modelId="{5D72FD06-E4A6-4F2D-B9FD-1716ECCC0786}" type="pres">
      <dgm:prSet presAssocID="{C160C929-F960-48EB-8B9E-5B8B58B50E6C}" presName="bkgdShape" presStyleLbl="node1" presStyleIdx="3" presStyleCnt="4"/>
      <dgm:spPr/>
    </dgm:pt>
    <dgm:pt modelId="{4B4A2F32-B8FA-44DF-8C16-5E7B8798C92C}" type="pres">
      <dgm:prSet presAssocID="{C160C929-F960-48EB-8B9E-5B8B58B50E6C}" presName="nodeTx" presStyleLbl="node1" presStyleIdx="3" presStyleCnt="4">
        <dgm:presLayoutVars>
          <dgm:bulletEnabled val="1"/>
        </dgm:presLayoutVars>
      </dgm:prSet>
      <dgm:spPr/>
    </dgm:pt>
    <dgm:pt modelId="{B79E873E-0991-4417-9594-6D85DA687FDA}" type="pres">
      <dgm:prSet presAssocID="{C160C929-F960-48EB-8B9E-5B8B58B50E6C}" presName="invisiNode" presStyleLbl="node1" presStyleIdx="3" presStyleCnt="4"/>
      <dgm:spPr/>
    </dgm:pt>
    <dgm:pt modelId="{56EE253C-70DC-4F44-9E71-278ADBCE4A48}" type="pres">
      <dgm:prSet presAssocID="{C160C929-F960-48EB-8B9E-5B8B58B50E6C}" presName="imagNode" presStyleLbl="fgImgPlace1" presStyleIdx="3" presStyleCnt="4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25000" r="-25000"/>
          </a:stretch>
        </a:blipFill>
      </dgm:spPr>
    </dgm:pt>
  </dgm:ptLst>
  <dgm:cxnLst>
    <dgm:cxn modelId="{9163F406-577D-434B-B223-E64FA224F274}" type="presOf" srcId="{270D0BBC-2397-45FC-9EE0-079D059180E8}" destId="{F4776D2A-9D2B-46D3-9ED9-AEF5FC2C1068}" srcOrd="0" destOrd="0" presId="urn:microsoft.com/office/officeart/2005/8/layout/hList7"/>
    <dgm:cxn modelId="{80DB8035-E3B4-4990-B662-E8FB87F24F1F}" type="presOf" srcId="{2A3F9D8F-7BEF-4ED4-9376-DCD9DDE8488E}" destId="{0FD8AABC-B706-4BCB-B829-BB464254B969}" srcOrd="0" destOrd="0" presId="urn:microsoft.com/office/officeart/2005/8/layout/hList7"/>
    <dgm:cxn modelId="{93901F37-4B75-485E-83A7-B80E839161E9}" type="presOf" srcId="{959A8E0F-3F9B-4077-9991-D21DCB87C675}" destId="{6EBE24AD-7EC0-4843-9B6B-42191133716E}" srcOrd="0" destOrd="0" presId="urn:microsoft.com/office/officeart/2005/8/layout/hList7"/>
    <dgm:cxn modelId="{9BA0343A-1DA9-4E94-907D-3012C6EBD190}" srcId="{6A4B9350-2288-43D7-B4B9-4059F11B7664}" destId="{C160C929-F960-48EB-8B9E-5B8B58B50E6C}" srcOrd="3" destOrd="0" parTransId="{18119496-D864-4422-8C11-5C78F8BA9A43}" sibTransId="{5EF65FA3-7E29-4B43-A533-72EBA6D0EFD9}"/>
    <dgm:cxn modelId="{BE85506D-5815-41F7-A728-5543DB153451}" type="presOf" srcId="{98BD4D7D-233F-4B88-AD3C-349D176F74EB}" destId="{108B383E-C972-4B9F-9412-840C2B9BCFBB}" srcOrd="1" destOrd="0" presId="urn:microsoft.com/office/officeart/2005/8/layout/hList7"/>
    <dgm:cxn modelId="{CB7DF994-CE78-4DDE-9CE8-48711F17947B}" type="presOf" srcId="{C47101D5-E1BF-43A5-87C2-2BD89B63037D}" destId="{E84522D0-2626-4504-A1B3-67ADB249E35C}" srcOrd="1" destOrd="0" presId="urn:microsoft.com/office/officeart/2005/8/layout/hList7"/>
    <dgm:cxn modelId="{36F9D596-C98B-420B-B812-44863C0113DD}" type="presOf" srcId="{C160C929-F960-48EB-8B9E-5B8B58B50E6C}" destId="{5D72FD06-E4A6-4F2D-B9FD-1716ECCC0786}" srcOrd="0" destOrd="0" presId="urn:microsoft.com/office/officeart/2005/8/layout/hList7"/>
    <dgm:cxn modelId="{E2DC11A0-49E9-4394-84F7-93AFF7728B03}" type="presOf" srcId="{959A8E0F-3F9B-4077-9991-D21DCB87C675}" destId="{7470C279-26D2-483D-BE6E-D65A4AE15D52}" srcOrd="1" destOrd="0" presId="urn:microsoft.com/office/officeart/2005/8/layout/hList7"/>
    <dgm:cxn modelId="{BF66A6B3-E413-4883-8DCB-71DB213A95F0}" srcId="{6A4B9350-2288-43D7-B4B9-4059F11B7664}" destId="{959A8E0F-3F9B-4077-9991-D21DCB87C675}" srcOrd="1" destOrd="0" parTransId="{CF0C7BCE-7A2D-491A-ACC2-E7F25D80569C}" sibTransId="{270D0BBC-2397-45FC-9EE0-079D059180E8}"/>
    <dgm:cxn modelId="{3D27F9CB-EA4E-4FEE-A6D7-41772BDFA5BE}" type="presOf" srcId="{C160C929-F960-48EB-8B9E-5B8B58B50E6C}" destId="{4B4A2F32-B8FA-44DF-8C16-5E7B8798C92C}" srcOrd="1" destOrd="0" presId="urn:microsoft.com/office/officeart/2005/8/layout/hList7"/>
    <dgm:cxn modelId="{2C9F1CCF-5E2B-4186-B688-61DB93DAE788}" type="presOf" srcId="{53801715-4998-4632-9483-04AB6F79090A}" destId="{7D2FFEDE-01A3-42F7-A8F2-2C0F2498F904}" srcOrd="0" destOrd="0" presId="urn:microsoft.com/office/officeart/2005/8/layout/hList7"/>
    <dgm:cxn modelId="{3F601CD2-2528-4A06-865F-BE563DD29905}" srcId="{6A4B9350-2288-43D7-B4B9-4059F11B7664}" destId="{C47101D5-E1BF-43A5-87C2-2BD89B63037D}" srcOrd="2" destOrd="0" parTransId="{7628AFAC-C96D-4EF5-9C38-B61431C5C67F}" sibTransId="{2A3F9D8F-7BEF-4ED4-9376-DCD9DDE8488E}"/>
    <dgm:cxn modelId="{FF6603D5-FB22-4B42-8F66-0B8B7BF60368}" type="presOf" srcId="{98BD4D7D-233F-4B88-AD3C-349D176F74EB}" destId="{E11E5094-40D6-49FE-9A58-38C0EDA90DB3}" srcOrd="0" destOrd="0" presId="urn:microsoft.com/office/officeart/2005/8/layout/hList7"/>
    <dgm:cxn modelId="{3CDE29DD-8AE3-4FE2-8837-849343A5D728}" srcId="{6A4B9350-2288-43D7-B4B9-4059F11B7664}" destId="{98BD4D7D-233F-4B88-AD3C-349D176F74EB}" srcOrd="0" destOrd="0" parTransId="{686889FE-93E1-4B3D-939F-AFEFF1E967A3}" sibTransId="{53801715-4998-4632-9483-04AB6F79090A}"/>
    <dgm:cxn modelId="{BA5792ED-5BD0-48EA-B06B-3AD2BEE87429}" type="presOf" srcId="{C47101D5-E1BF-43A5-87C2-2BD89B63037D}" destId="{F2469DF9-7DBD-4E6D-BDB6-AB192DD33FE5}" srcOrd="0" destOrd="0" presId="urn:microsoft.com/office/officeart/2005/8/layout/hList7"/>
    <dgm:cxn modelId="{07E850F2-FB54-425A-A3DA-7F00D98E315D}" type="presOf" srcId="{6A4B9350-2288-43D7-B4B9-4059F11B7664}" destId="{7AA4B121-50E2-475F-A756-78A865B581A2}" srcOrd="0" destOrd="0" presId="urn:microsoft.com/office/officeart/2005/8/layout/hList7"/>
    <dgm:cxn modelId="{27F61AAB-30A9-4003-8BA3-D54B7C744175}" type="presParOf" srcId="{7AA4B121-50E2-475F-A756-78A865B581A2}" destId="{EFE8E7A3-E0DD-4119-8BB8-808C57FA7C34}" srcOrd="0" destOrd="0" presId="urn:microsoft.com/office/officeart/2005/8/layout/hList7"/>
    <dgm:cxn modelId="{0D845840-63CE-4EE7-913E-8A5EAA115BC6}" type="presParOf" srcId="{7AA4B121-50E2-475F-A756-78A865B581A2}" destId="{CF45058D-452A-4AAF-A792-C38AA78AF5A1}" srcOrd="1" destOrd="0" presId="urn:microsoft.com/office/officeart/2005/8/layout/hList7"/>
    <dgm:cxn modelId="{AD56F81F-BF71-474E-B95C-6004935FF498}" type="presParOf" srcId="{CF45058D-452A-4AAF-A792-C38AA78AF5A1}" destId="{28814674-D95E-4756-B744-41F241F89E60}" srcOrd="0" destOrd="0" presId="urn:microsoft.com/office/officeart/2005/8/layout/hList7"/>
    <dgm:cxn modelId="{C54A7928-F504-4887-9217-9EFDB2FB554B}" type="presParOf" srcId="{28814674-D95E-4756-B744-41F241F89E60}" destId="{E11E5094-40D6-49FE-9A58-38C0EDA90DB3}" srcOrd="0" destOrd="0" presId="urn:microsoft.com/office/officeart/2005/8/layout/hList7"/>
    <dgm:cxn modelId="{105DFF14-7A62-4E26-9284-2A1E34B54367}" type="presParOf" srcId="{28814674-D95E-4756-B744-41F241F89E60}" destId="{108B383E-C972-4B9F-9412-840C2B9BCFBB}" srcOrd="1" destOrd="0" presId="urn:microsoft.com/office/officeart/2005/8/layout/hList7"/>
    <dgm:cxn modelId="{35D92FE1-A45B-4043-9190-38BBD287A9E9}" type="presParOf" srcId="{28814674-D95E-4756-B744-41F241F89E60}" destId="{11764F2C-5E43-45D9-B6DF-32790743A8C6}" srcOrd="2" destOrd="0" presId="urn:microsoft.com/office/officeart/2005/8/layout/hList7"/>
    <dgm:cxn modelId="{23A0CDCF-0C37-47E3-9808-58B9E64AF6A7}" type="presParOf" srcId="{28814674-D95E-4756-B744-41F241F89E60}" destId="{AF4AC35A-12A8-499E-811F-B71EB69CB66E}" srcOrd="3" destOrd="0" presId="urn:microsoft.com/office/officeart/2005/8/layout/hList7"/>
    <dgm:cxn modelId="{8F872BA0-FDD7-47C3-93D8-0B95AC5696C8}" type="presParOf" srcId="{CF45058D-452A-4AAF-A792-C38AA78AF5A1}" destId="{7D2FFEDE-01A3-42F7-A8F2-2C0F2498F904}" srcOrd="1" destOrd="0" presId="urn:microsoft.com/office/officeart/2005/8/layout/hList7"/>
    <dgm:cxn modelId="{5BB3A3A6-33B4-41F0-A856-61482437D5D5}" type="presParOf" srcId="{CF45058D-452A-4AAF-A792-C38AA78AF5A1}" destId="{6C2C49EC-C45D-4169-A4F4-3C871F4E51F5}" srcOrd="2" destOrd="0" presId="urn:microsoft.com/office/officeart/2005/8/layout/hList7"/>
    <dgm:cxn modelId="{E5C620DD-9DB7-4B98-B710-F70B9A47BE46}" type="presParOf" srcId="{6C2C49EC-C45D-4169-A4F4-3C871F4E51F5}" destId="{6EBE24AD-7EC0-4843-9B6B-42191133716E}" srcOrd="0" destOrd="0" presId="urn:microsoft.com/office/officeart/2005/8/layout/hList7"/>
    <dgm:cxn modelId="{EA0E7FAA-AC01-4BC9-8D03-D86CF5040860}" type="presParOf" srcId="{6C2C49EC-C45D-4169-A4F4-3C871F4E51F5}" destId="{7470C279-26D2-483D-BE6E-D65A4AE15D52}" srcOrd="1" destOrd="0" presId="urn:microsoft.com/office/officeart/2005/8/layout/hList7"/>
    <dgm:cxn modelId="{038BFAB7-A687-4E8E-B3A6-838CE874B29F}" type="presParOf" srcId="{6C2C49EC-C45D-4169-A4F4-3C871F4E51F5}" destId="{6724564D-4B36-4644-B437-4E5D8340B377}" srcOrd="2" destOrd="0" presId="urn:microsoft.com/office/officeart/2005/8/layout/hList7"/>
    <dgm:cxn modelId="{812BF1E3-AC9C-4F70-BBBA-A54E15DF3B84}" type="presParOf" srcId="{6C2C49EC-C45D-4169-A4F4-3C871F4E51F5}" destId="{B4B4D80A-A1B8-4885-99AB-75300A3F5414}" srcOrd="3" destOrd="0" presId="urn:microsoft.com/office/officeart/2005/8/layout/hList7"/>
    <dgm:cxn modelId="{470C4566-45BF-42DD-AF51-09358C3BA63E}" type="presParOf" srcId="{CF45058D-452A-4AAF-A792-C38AA78AF5A1}" destId="{F4776D2A-9D2B-46D3-9ED9-AEF5FC2C1068}" srcOrd="3" destOrd="0" presId="urn:microsoft.com/office/officeart/2005/8/layout/hList7"/>
    <dgm:cxn modelId="{63B43F42-E9FA-4156-9C5C-1C11AD52DFBB}" type="presParOf" srcId="{CF45058D-452A-4AAF-A792-C38AA78AF5A1}" destId="{60957A7D-66B8-4AAB-8E3C-B57E306ABD0B}" srcOrd="4" destOrd="0" presId="urn:microsoft.com/office/officeart/2005/8/layout/hList7"/>
    <dgm:cxn modelId="{33F8FC11-A67B-4C8F-B577-0A60C6B046F8}" type="presParOf" srcId="{60957A7D-66B8-4AAB-8E3C-B57E306ABD0B}" destId="{F2469DF9-7DBD-4E6D-BDB6-AB192DD33FE5}" srcOrd="0" destOrd="0" presId="urn:microsoft.com/office/officeart/2005/8/layout/hList7"/>
    <dgm:cxn modelId="{1025DC12-4C75-4DD9-9ED6-9EE5802D7DF4}" type="presParOf" srcId="{60957A7D-66B8-4AAB-8E3C-B57E306ABD0B}" destId="{E84522D0-2626-4504-A1B3-67ADB249E35C}" srcOrd="1" destOrd="0" presId="urn:microsoft.com/office/officeart/2005/8/layout/hList7"/>
    <dgm:cxn modelId="{25BE02B6-CAEB-4B2A-81E5-C8095F2C8984}" type="presParOf" srcId="{60957A7D-66B8-4AAB-8E3C-B57E306ABD0B}" destId="{BF80AC4B-EB94-4467-B4EC-B203AA44F54E}" srcOrd="2" destOrd="0" presId="urn:microsoft.com/office/officeart/2005/8/layout/hList7"/>
    <dgm:cxn modelId="{163C2298-A8BC-49A3-A32D-A49A582B0272}" type="presParOf" srcId="{60957A7D-66B8-4AAB-8E3C-B57E306ABD0B}" destId="{5C0444AC-7FB1-4AF3-90BE-6E64EEF45AA6}" srcOrd="3" destOrd="0" presId="urn:microsoft.com/office/officeart/2005/8/layout/hList7"/>
    <dgm:cxn modelId="{1B154149-E30D-4D6D-9C90-FA5F4E81CB61}" type="presParOf" srcId="{CF45058D-452A-4AAF-A792-C38AA78AF5A1}" destId="{0FD8AABC-B706-4BCB-B829-BB464254B969}" srcOrd="5" destOrd="0" presId="urn:microsoft.com/office/officeart/2005/8/layout/hList7"/>
    <dgm:cxn modelId="{02BE20E7-339D-4473-9E96-D893F9EBC6BC}" type="presParOf" srcId="{CF45058D-452A-4AAF-A792-C38AA78AF5A1}" destId="{1E4B696F-EE0B-4A03-B9D2-4ED01053EEB5}" srcOrd="6" destOrd="0" presId="urn:microsoft.com/office/officeart/2005/8/layout/hList7"/>
    <dgm:cxn modelId="{B86EDA9C-1FF8-4C84-89FC-184127955CA7}" type="presParOf" srcId="{1E4B696F-EE0B-4A03-B9D2-4ED01053EEB5}" destId="{5D72FD06-E4A6-4F2D-B9FD-1716ECCC0786}" srcOrd="0" destOrd="0" presId="urn:microsoft.com/office/officeart/2005/8/layout/hList7"/>
    <dgm:cxn modelId="{E1CBFE97-C16C-46E4-ACC2-2FD34C2D8CBE}" type="presParOf" srcId="{1E4B696F-EE0B-4A03-B9D2-4ED01053EEB5}" destId="{4B4A2F32-B8FA-44DF-8C16-5E7B8798C92C}" srcOrd="1" destOrd="0" presId="urn:microsoft.com/office/officeart/2005/8/layout/hList7"/>
    <dgm:cxn modelId="{683CB81C-C07D-4012-A9B6-5126D42EBB8B}" type="presParOf" srcId="{1E4B696F-EE0B-4A03-B9D2-4ED01053EEB5}" destId="{B79E873E-0991-4417-9594-6D85DA687FDA}" srcOrd="2" destOrd="0" presId="urn:microsoft.com/office/officeart/2005/8/layout/hList7"/>
    <dgm:cxn modelId="{B576AF46-B48D-4530-A588-68149CC3D338}" type="presParOf" srcId="{1E4B696F-EE0B-4A03-B9D2-4ED01053EEB5}" destId="{56EE253C-70DC-4F44-9E71-278ADBCE4A48}" srcOrd="3" destOrd="0" presId="urn:microsoft.com/office/officeart/2005/8/layout/hList7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E937271-3505-489C-A934-BD6173C6A866}" type="doc">
      <dgm:prSet loTypeId="urn:microsoft.com/office/officeart/2005/8/layout/vList4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ru-RU"/>
        </a:p>
      </dgm:t>
    </dgm:pt>
    <dgm:pt modelId="{4575667A-75AF-4049-8C67-2CAEE8A65DA7}">
      <dgm:prSet phldrT="[Текст]"/>
      <dgm:spPr/>
      <dgm:t>
        <a:bodyPr/>
        <a:lstStyle/>
        <a:p>
          <a:pPr>
            <a:buFont typeface="Wingdings" panose="05000000000000000000" pitchFamily="2" charset="2"/>
            <a:buChar char="Ø"/>
          </a:pPr>
          <a:r>
            <a:rPr lang="ru-RU" dirty="0">
              <a:latin typeface="Times New Roman" panose="02020603050405020304" pitchFamily="18" charset="0"/>
              <a:cs typeface="Times New Roman" panose="02020603050405020304" pitchFamily="18" charset="0"/>
            </a:rPr>
            <a:t>Наличие идейного стержня позволяет рассматривать курс математики как цельную развивающуюся и развивающую дисциплину общекультурного характера.</a:t>
          </a:r>
          <a:endParaRPr lang="ru-RU" dirty="0"/>
        </a:p>
      </dgm:t>
    </dgm:pt>
    <dgm:pt modelId="{DF803160-E5C2-4CAB-8BCD-E83FE174FC81}" type="parTrans" cxnId="{EE5E33F5-1928-4BC4-860A-AE845C06E5F6}">
      <dgm:prSet/>
      <dgm:spPr/>
      <dgm:t>
        <a:bodyPr/>
        <a:lstStyle/>
        <a:p>
          <a:endParaRPr lang="ru-RU"/>
        </a:p>
      </dgm:t>
    </dgm:pt>
    <dgm:pt modelId="{322F76FD-1744-451D-96B3-88FE8131410B}" type="sibTrans" cxnId="{EE5E33F5-1928-4BC4-860A-AE845C06E5F6}">
      <dgm:prSet/>
      <dgm:spPr/>
      <dgm:t>
        <a:bodyPr/>
        <a:lstStyle/>
        <a:p>
          <a:endParaRPr lang="ru-RU"/>
        </a:p>
      </dgm:t>
    </dgm:pt>
    <dgm:pt modelId="{BE0A0981-037B-424E-A78D-5E76597E73C0}">
      <dgm:prSet phldrT="[Текст]"/>
      <dgm:spPr/>
      <dgm:t>
        <a:bodyPr/>
        <a:lstStyle/>
        <a:p>
          <a:pPr>
            <a:buFont typeface="Wingdings" panose="05000000000000000000" pitchFamily="2" charset="2"/>
            <a:buChar char="Ø"/>
          </a:pPr>
          <a:r>
            <a:rPr lang="ru-RU" dirty="0">
              <a:latin typeface="Times New Roman" panose="02020603050405020304" pitchFamily="18" charset="0"/>
              <a:cs typeface="Times New Roman" panose="02020603050405020304" pitchFamily="18" charset="0"/>
            </a:rPr>
            <a:t>Учебники написаны весьма подробно и обстоятельно, что позволяет формировать самостоятельный деятельностный опыт нахождения, получения и отбора информации.</a:t>
          </a:r>
          <a:endParaRPr lang="ru-RU" dirty="0"/>
        </a:p>
      </dgm:t>
    </dgm:pt>
    <dgm:pt modelId="{E45A4D4B-D776-4984-9CE0-DC532CDBA7D3}" type="parTrans" cxnId="{928FB0F4-9B7B-4E28-9922-72905C9F037F}">
      <dgm:prSet/>
      <dgm:spPr/>
      <dgm:t>
        <a:bodyPr/>
        <a:lstStyle/>
        <a:p>
          <a:endParaRPr lang="ru-RU"/>
        </a:p>
      </dgm:t>
    </dgm:pt>
    <dgm:pt modelId="{9C885D8D-5F85-4D21-868C-09428457445F}" type="sibTrans" cxnId="{928FB0F4-9B7B-4E28-9922-72905C9F037F}">
      <dgm:prSet/>
      <dgm:spPr/>
      <dgm:t>
        <a:bodyPr/>
        <a:lstStyle/>
        <a:p>
          <a:endParaRPr lang="ru-RU"/>
        </a:p>
      </dgm:t>
    </dgm:pt>
    <dgm:pt modelId="{44923CD9-1665-4B04-9BF2-926828812DBE}">
      <dgm:prSet/>
      <dgm:spPr/>
      <dgm:t>
        <a:bodyPr/>
        <a:lstStyle/>
        <a:p>
          <a:r>
            <a:rPr lang="ru-RU" dirty="0">
              <a:latin typeface="Times New Roman" panose="02020603050405020304" pitchFamily="18" charset="0"/>
              <a:cs typeface="Times New Roman" panose="02020603050405020304" pitchFamily="18" charset="0"/>
            </a:rPr>
            <a:t>Меньше: схоластики, формализма, «жёстких моделей», опоры на левое полушарие мозга;</a:t>
          </a:r>
        </a:p>
        <a:p>
          <a:r>
            <a:rPr lang="ru-RU" dirty="0">
              <a:latin typeface="Times New Roman" panose="02020603050405020304" pitchFamily="18" charset="0"/>
              <a:cs typeface="Times New Roman" panose="02020603050405020304" pitchFamily="18" charset="0"/>
            </a:rPr>
            <a:t>больше: геометрических иллюстраций, наглядности, правдоподобных рассуждений, «мягких моделей», опоры на правое полушарие мозга.</a:t>
          </a:r>
        </a:p>
      </dgm:t>
    </dgm:pt>
    <dgm:pt modelId="{FA97DDD4-A213-4D00-A78E-2E738216AD51}" type="parTrans" cxnId="{E7A22B41-BF17-4B4D-9960-2BD69F2155E2}">
      <dgm:prSet/>
      <dgm:spPr/>
      <dgm:t>
        <a:bodyPr/>
        <a:lstStyle/>
        <a:p>
          <a:endParaRPr lang="ru-RU"/>
        </a:p>
      </dgm:t>
    </dgm:pt>
    <dgm:pt modelId="{45B69996-73F6-49F3-B493-247CE07F3EC9}" type="sibTrans" cxnId="{E7A22B41-BF17-4B4D-9960-2BD69F2155E2}">
      <dgm:prSet/>
      <dgm:spPr/>
      <dgm:t>
        <a:bodyPr/>
        <a:lstStyle/>
        <a:p>
          <a:endParaRPr lang="ru-RU"/>
        </a:p>
      </dgm:t>
    </dgm:pt>
    <dgm:pt modelId="{11F1F872-74DA-4246-B3B4-AECBE0C6A609}">
      <dgm:prSet/>
      <dgm:spPr/>
      <dgm:t>
        <a:bodyPr/>
        <a:lstStyle/>
        <a:p>
          <a:r>
            <a:rPr lang="ru-RU" dirty="0">
              <a:latin typeface="Times New Roman" panose="02020603050405020304" pitchFamily="18" charset="0"/>
              <a:cs typeface="Times New Roman" panose="02020603050405020304" pitchFamily="18" charset="0"/>
            </a:rPr>
            <a:t>Уроки математики способствуют повышению ИКТ-компетенций.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5152793-479F-4C07-A50F-15CCC1021280}" type="parTrans" cxnId="{D390B3AC-BEBA-4073-8B88-C160EECF5F00}">
      <dgm:prSet/>
      <dgm:spPr/>
      <dgm:t>
        <a:bodyPr/>
        <a:lstStyle/>
        <a:p>
          <a:endParaRPr lang="ru-RU"/>
        </a:p>
      </dgm:t>
    </dgm:pt>
    <dgm:pt modelId="{7F143658-D7DC-4131-BA5C-990D5660DBC9}" type="sibTrans" cxnId="{D390B3AC-BEBA-4073-8B88-C160EECF5F00}">
      <dgm:prSet/>
      <dgm:spPr/>
      <dgm:t>
        <a:bodyPr/>
        <a:lstStyle/>
        <a:p>
          <a:endParaRPr lang="ru-RU"/>
        </a:p>
      </dgm:t>
    </dgm:pt>
    <dgm:pt modelId="{CC82D18D-A22D-482C-950F-EA3290F5070B}" type="pres">
      <dgm:prSet presAssocID="{4E937271-3505-489C-A934-BD6173C6A866}" presName="linear" presStyleCnt="0">
        <dgm:presLayoutVars>
          <dgm:dir/>
          <dgm:resizeHandles val="exact"/>
        </dgm:presLayoutVars>
      </dgm:prSet>
      <dgm:spPr/>
    </dgm:pt>
    <dgm:pt modelId="{0CA3987C-69EA-4BAB-942C-DF9FB5334B4D}" type="pres">
      <dgm:prSet presAssocID="{4575667A-75AF-4049-8C67-2CAEE8A65DA7}" presName="comp" presStyleCnt="0"/>
      <dgm:spPr/>
    </dgm:pt>
    <dgm:pt modelId="{DC90B2D5-90FC-4C1C-AB76-6CBA157F6398}" type="pres">
      <dgm:prSet presAssocID="{4575667A-75AF-4049-8C67-2CAEE8A65DA7}" presName="box" presStyleLbl="node1" presStyleIdx="0" presStyleCnt="4"/>
      <dgm:spPr/>
    </dgm:pt>
    <dgm:pt modelId="{961A551D-18AE-4D28-8CA0-AB57DE89AD0E}" type="pres">
      <dgm:prSet presAssocID="{4575667A-75AF-4049-8C67-2CAEE8A65DA7}" presName="img" presStyleLbl="fgImgPlace1" presStyleIdx="0" presStyleCnt="4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1000" b="-41000"/>
          </a:stretch>
        </a:blipFill>
      </dgm:spPr>
    </dgm:pt>
    <dgm:pt modelId="{53CA9592-C5AD-4406-83D6-39479EFD48B5}" type="pres">
      <dgm:prSet presAssocID="{4575667A-75AF-4049-8C67-2CAEE8A65DA7}" presName="text" presStyleLbl="node1" presStyleIdx="0" presStyleCnt="4">
        <dgm:presLayoutVars>
          <dgm:bulletEnabled val="1"/>
        </dgm:presLayoutVars>
      </dgm:prSet>
      <dgm:spPr/>
    </dgm:pt>
    <dgm:pt modelId="{5D3BE58A-0222-41CD-A919-909E18E24D1B}" type="pres">
      <dgm:prSet presAssocID="{322F76FD-1744-451D-96B3-88FE8131410B}" presName="spacer" presStyleCnt="0"/>
      <dgm:spPr/>
    </dgm:pt>
    <dgm:pt modelId="{6840C64F-A44E-43ED-B85A-65D3118943CD}" type="pres">
      <dgm:prSet presAssocID="{44923CD9-1665-4B04-9BF2-926828812DBE}" presName="comp" presStyleCnt="0"/>
      <dgm:spPr/>
    </dgm:pt>
    <dgm:pt modelId="{B341B3C0-2424-466A-9801-D56365CA081C}" type="pres">
      <dgm:prSet presAssocID="{44923CD9-1665-4B04-9BF2-926828812DBE}" presName="box" presStyleLbl="node1" presStyleIdx="1" presStyleCnt="4"/>
      <dgm:spPr/>
    </dgm:pt>
    <dgm:pt modelId="{466882A7-0F0E-450B-A930-0513BC1B2CFB}" type="pres">
      <dgm:prSet presAssocID="{44923CD9-1665-4B04-9BF2-926828812DBE}" presName="img" presStyleLbl="fgImgPlace1" presStyleIdx="1" presStyleCnt="4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6000" b="-6000"/>
          </a:stretch>
        </a:blipFill>
      </dgm:spPr>
    </dgm:pt>
    <dgm:pt modelId="{84E839B9-2B71-4142-934B-5880CDC4A28F}" type="pres">
      <dgm:prSet presAssocID="{44923CD9-1665-4B04-9BF2-926828812DBE}" presName="text" presStyleLbl="node1" presStyleIdx="1" presStyleCnt="4">
        <dgm:presLayoutVars>
          <dgm:bulletEnabled val="1"/>
        </dgm:presLayoutVars>
      </dgm:prSet>
      <dgm:spPr/>
    </dgm:pt>
    <dgm:pt modelId="{49773564-3F86-4B65-87C5-30046039F4EC}" type="pres">
      <dgm:prSet presAssocID="{45B69996-73F6-49F3-B493-247CE07F3EC9}" presName="spacer" presStyleCnt="0"/>
      <dgm:spPr/>
    </dgm:pt>
    <dgm:pt modelId="{23A88845-BDEB-42DF-98B0-E65C64A25498}" type="pres">
      <dgm:prSet presAssocID="{BE0A0981-037B-424E-A78D-5E76597E73C0}" presName="comp" presStyleCnt="0"/>
      <dgm:spPr/>
    </dgm:pt>
    <dgm:pt modelId="{EED22270-558B-4B77-A3E0-26E00090DCBE}" type="pres">
      <dgm:prSet presAssocID="{BE0A0981-037B-424E-A78D-5E76597E73C0}" presName="box" presStyleLbl="node1" presStyleIdx="2" presStyleCnt="4"/>
      <dgm:spPr/>
    </dgm:pt>
    <dgm:pt modelId="{0B24D179-D2C7-41D6-80EE-5DFCE6A8671D}" type="pres">
      <dgm:prSet presAssocID="{BE0A0981-037B-424E-A78D-5E76597E73C0}" presName="img" presStyleLbl="fgImgPlace1" presStyleIdx="2" presStyleCnt="4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5000" b="-15000"/>
          </a:stretch>
        </a:blipFill>
      </dgm:spPr>
    </dgm:pt>
    <dgm:pt modelId="{00893F0C-157E-4FA9-A386-9D76C365BAC9}" type="pres">
      <dgm:prSet presAssocID="{BE0A0981-037B-424E-A78D-5E76597E73C0}" presName="text" presStyleLbl="node1" presStyleIdx="2" presStyleCnt="4">
        <dgm:presLayoutVars>
          <dgm:bulletEnabled val="1"/>
        </dgm:presLayoutVars>
      </dgm:prSet>
      <dgm:spPr/>
    </dgm:pt>
    <dgm:pt modelId="{93C40A4F-B7F7-4104-9F3F-6F8410FDC0F2}" type="pres">
      <dgm:prSet presAssocID="{9C885D8D-5F85-4D21-868C-09428457445F}" presName="spacer" presStyleCnt="0"/>
      <dgm:spPr/>
    </dgm:pt>
    <dgm:pt modelId="{CEC23817-9105-4A87-B771-431D28E10314}" type="pres">
      <dgm:prSet presAssocID="{11F1F872-74DA-4246-B3B4-AECBE0C6A609}" presName="comp" presStyleCnt="0"/>
      <dgm:spPr/>
    </dgm:pt>
    <dgm:pt modelId="{AAF9DFE8-482E-46CD-A1CD-44043F621D5F}" type="pres">
      <dgm:prSet presAssocID="{11F1F872-74DA-4246-B3B4-AECBE0C6A609}" presName="box" presStyleLbl="node1" presStyleIdx="3" presStyleCnt="4"/>
      <dgm:spPr/>
    </dgm:pt>
    <dgm:pt modelId="{A3574DD0-0BFD-44A2-B9B2-2C3CB52D952A}" type="pres">
      <dgm:prSet presAssocID="{11F1F872-74DA-4246-B3B4-AECBE0C6A609}" presName="img" presStyleLbl="fgImgPlace1" presStyleIdx="3" presStyleCnt="4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000" b="-1000"/>
          </a:stretch>
        </a:blipFill>
      </dgm:spPr>
    </dgm:pt>
    <dgm:pt modelId="{CB1E41B7-2FFB-4C19-86C8-C7C9843E600E}" type="pres">
      <dgm:prSet presAssocID="{11F1F872-74DA-4246-B3B4-AECBE0C6A609}" presName="text" presStyleLbl="node1" presStyleIdx="3" presStyleCnt="4">
        <dgm:presLayoutVars>
          <dgm:bulletEnabled val="1"/>
        </dgm:presLayoutVars>
      </dgm:prSet>
      <dgm:spPr/>
    </dgm:pt>
  </dgm:ptLst>
  <dgm:cxnLst>
    <dgm:cxn modelId="{E0DDE40D-F42B-4360-9061-AF5B3228ABFA}" type="presOf" srcId="{4E937271-3505-489C-A934-BD6173C6A866}" destId="{CC82D18D-A22D-482C-950F-EA3290F5070B}" srcOrd="0" destOrd="0" presId="urn:microsoft.com/office/officeart/2005/8/layout/vList4"/>
    <dgm:cxn modelId="{DAC4BD16-9AF7-4268-A39B-A594D53B827D}" type="presOf" srcId="{11F1F872-74DA-4246-B3B4-AECBE0C6A609}" destId="{CB1E41B7-2FFB-4C19-86C8-C7C9843E600E}" srcOrd="1" destOrd="0" presId="urn:microsoft.com/office/officeart/2005/8/layout/vList4"/>
    <dgm:cxn modelId="{1440F63A-516C-42B5-AF63-6F5938E62D4E}" type="presOf" srcId="{44923CD9-1665-4B04-9BF2-926828812DBE}" destId="{84E839B9-2B71-4142-934B-5880CDC4A28F}" srcOrd="1" destOrd="0" presId="urn:microsoft.com/office/officeart/2005/8/layout/vList4"/>
    <dgm:cxn modelId="{E7A22B41-BF17-4B4D-9960-2BD69F2155E2}" srcId="{4E937271-3505-489C-A934-BD6173C6A866}" destId="{44923CD9-1665-4B04-9BF2-926828812DBE}" srcOrd="1" destOrd="0" parTransId="{FA97DDD4-A213-4D00-A78E-2E738216AD51}" sibTransId="{45B69996-73F6-49F3-B493-247CE07F3EC9}"/>
    <dgm:cxn modelId="{C0E4FE65-A47F-4AB4-9BAE-D852DF63363D}" type="presOf" srcId="{4575667A-75AF-4049-8C67-2CAEE8A65DA7}" destId="{53CA9592-C5AD-4406-83D6-39479EFD48B5}" srcOrd="1" destOrd="0" presId="urn:microsoft.com/office/officeart/2005/8/layout/vList4"/>
    <dgm:cxn modelId="{41E93551-B941-4879-9379-AD259742B038}" type="presOf" srcId="{11F1F872-74DA-4246-B3B4-AECBE0C6A609}" destId="{AAF9DFE8-482E-46CD-A1CD-44043F621D5F}" srcOrd="0" destOrd="0" presId="urn:microsoft.com/office/officeart/2005/8/layout/vList4"/>
    <dgm:cxn modelId="{A99D7EAB-386D-4D29-A2FF-ABD64C0C75C8}" type="presOf" srcId="{BE0A0981-037B-424E-A78D-5E76597E73C0}" destId="{00893F0C-157E-4FA9-A386-9D76C365BAC9}" srcOrd="1" destOrd="0" presId="urn:microsoft.com/office/officeart/2005/8/layout/vList4"/>
    <dgm:cxn modelId="{D390B3AC-BEBA-4073-8B88-C160EECF5F00}" srcId="{4E937271-3505-489C-A934-BD6173C6A866}" destId="{11F1F872-74DA-4246-B3B4-AECBE0C6A609}" srcOrd="3" destOrd="0" parTransId="{85152793-479F-4C07-A50F-15CCC1021280}" sibTransId="{7F143658-D7DC-4131-BA5C-990D5660DBC9}"/>
    <dgm:cxn modelId="{0B5DEFB0-1739-4114-881A-F8FBD8AB70C3}" type="presOf" srcId="{BE0A0981-037B-424E-A78D-5E76597E73C0}" destId="{EED22270-558B-4B77-A3E0-26E00090DCBE}" srcOrd="0" destOrd="0" presId="urn:microsoft.com/office/officeart/2005/8/layout/vList4"/>
    <dgm:cxn modelId="{2CD769CE-812D-4859-8EEE-BB4F0DD77DAB}" type="presOf" srcId="{44923CD9-1665-4B04-9BF2-926828812DBE}" destId="{B341B3C0-2424-466A-9801-D56365CA081C}" srcOrd="0" destOrd="0" presId="urn:microsoft.com/office/officeart/2005/8/layout/vList4"/>
    <dgm:cxn modelId="{85B894D9-88EA-47F9-99B2-457EE2899BD9}" type="presOf" srcId="{4575667A-75AF-4049-8C67-2CAEE8A65DA7}" destId="{DC90B2D5-90FC-4C1C-AB76-6CBA157F6398}" srcOrd="0" destOrd="0" presId="urn:microsoft.com/office/officeart/2005/8/layout/vList4"/>
    <dgm:cxn modelId="{928FB0F4-9B7B-4E28-9922-72905C9F037F}" srcId="{4E937271-3505-489C-A934-BD6173C6A866}" destId="{BE0A0981-037B-424E-A78D-5E76597E73C0}" srcOrd="2" destOrd="0" parTransId="{E45A4D4B-D776-4984-9CE0-DC532CDBA7D3}" sibTransId="{9C885D8D-5F85-4D21-868C-09428457445F}"/>
    <dgm:cxn modelId="{EE5E33F5-1928-4BC4-860A-AE845C06E5F6}" srcId="{4E937271-3505-489C-A934-BD6173C6A866}" destId="{4575667A-75AF-4049-8C67-2CAEE8A65DA7}" srcOrd="0" destOrd="0" parTransId="{DF803160-E5C2-4CAB-8BCD-E83FE174FC81}" sibTransId="{322F76FD-1744-451D-96B3-88FE8131410B}"/>
    <dgm:cxn modelId="{7435433E-0A6F-451F-99BF-67C125AEF90C}" type="presParOf" srcId="{CC82D18D-A22D-482C-950F-EA3290F5070B}" destId="{0CA3987C-69EA-4BAB-942C-DF9FB5334B4D}" srcOrd="0" destOrd="0" presId="urn:microsoft.com/office/officeart/2005/8/layout/vList4"/>
    <dgm:cxn modelId="{A9FF5F11-00D3-47A2-9780-8B0028636DEA}" type="presParOf" srcId="{0CA3987C-69EA-4BAB-942C-DF9FB5334B4D}" destId="{DC90B2D5-90FC-4C1C-AB76-6CBA157F6398}" srcOrd="0" destOrd="0" presId="urn:microsoft.com/office/officeart/2005/8/layout/vList4"/>
    <dgm:cxn modelId="{687F5163-89B6-4028-AF48-8F638B7140FF}" type="presParOf" srcId="{0CA3987C-69EA-4BAB-942C-DF9FB5334B4D}" destId="{961A551D-18AE-4D28-8CA0-AB57DE89AD0E}" srcOrd="1" destOrd="0" presId="urn:microsoft.com/office/officeart/2005/8/layout/vList4"/>
    <dgm:cxn modelId="{BB899222-2112-45B4-ADBC-A7D01F8268D2}" type="presParOf" srcId="{0CA3987C-69EA-4BAB-942C-DF9FB5334B4D}" destId="{53CA9592-C5AD-4406-83D6-39479EFD48B5}" srcOrd="2" destOrd="0" presId="urn:microsoft.com/office/officeart/2005/8/layout/vList4"/>
    <dgm:cxn modelId="{3FF00F6C-7A88-4964-BD45-6FA586301AAD}" type="presParOf" srcId="{CC82D18D-A22D-482C-950F-EA3290F5070B}" destId="{5D3BE58A-0222-41CD-A919-909E18E24D1B}" srcOrd="1" destOrd="0" presId="urn:microsoft.com/office/officeart/2005/8/layout/vList4"/>
    <dgm:cxn modelId="{019388CE-8454-4B2D-8A45-96AD21549FA8}" type="presParOf" srcId="{CC82D18D-A22D-482C-950F-EA3290F5070B}" destId="{6840C64F-A44E-43ED-B85A-65D3118943CD}" srcOrd="2" destOrd="0" presId="urn:microsoft.com/office/officeart/2005/8/layout/vList4"/>
    <dgm:cxn modelId="{C0522893-4486-4077-86CD-8DC0DCC28B6B}" type="presParOf" srcId="{6840C64F-A44E-43ED-B85A-65D3118943CD}" destId="{B341B3C0-2424-466A-9801-D56365CA081C}" srcOrd="0" destOrd="0" presId="urn:microsoft.com/office/officeart/2005/8/layout/vList4"/>
    <dgm:cxn modelId="{16608FB6-AECF-43D7-8EA0-FC42B874F72A}" type="presParOf" srcId="{6840C64F-A44E-43ED-B85A-65D3118943CD}" destId="{466882A7-0F0E-450B-A930-0513BC1B2CFB}" srcOrd="1" destOrd="0" presId="urn:microsoft.com/office/officeart/2005/8/layout/vList4"/>
    <dgm:cxn modelId="{3753265C-1AF1-41B6-9F82-CAA10DC0E43A}" type="presParOf" srcId="{6840C64F-A44E-43ED-B85A-65D3118943CD}" destId="{84E839B9-2B71-4142-934B-5880CDC4A28F}" srcOrd="2" destOrd="0" presId="urn:microsoft.com/office/officeart/2005/8/layout/vList4"/>
    <dgm:cxn modelId="{B60AC158-D34C-47A3-AD7B-01D1F826FF92}" type="presParOf" srcId="{CC82D18D-A22D-482C-950F-EA3290F5070B}" destId="{49773564-3F86-4B65-87C5-30046039F4EC}" srcOrd="3" destOrd="0" presId="urn:microsoft.com/office/officeart/2005/8/layout/vList4"/>
    <dgm:cxn modelId="{F2DCD468-0920-4D66-BB16-8C501B28D220}" type="presParOf" srcId="{CC82D18D-A22D-482C-950F-EA3290F5070B}" destId="{23A88845-BDEB-42DF-98B0-E65C64A25498}" srcOrd="4" destOrd="0" presId="urn:microsoft.com/office/officeart/2005/8/layout/vList4"/>
    <dgm:cxn modelId="{8B89BB30-4C87-46F4-8D0E-60B5CD4F9B98}" type="presParOf" srcId="{23A88845-BDEB-42DF-98B0-E65C64A25498}" destId="{EED22270-558B-4B77-A3E0-26E00090DCBE}" srcOrd="0" destOrd="0" presId="urn:microsoft.com/office/officeart/2005/8/layout/vList4"/>
    <dgm:cxn modelId="{71EBBAEB-9ED9-4110-9EFE-AB0DF32AC2FB}" type="presParOf" srcId="{23A88845-BDEB-42DF-98B0-E65C64A25498}" destId="{0B24D179-D2C7-41D6-80EE-5DFCE6A8671D}" srcOrd="1" destOrd="0" presId="urn:microsoft.com/office/officeart/2005/8/layout/vList4"/>
    <dgm:cxn modelId="{823C0720-2231-4DFC-9E86-32C577B639E2}" type="presParOf" srcId="{23A88845-BDEB-42DF-98B0-E65C64A25498}" destId="{00893F0C-157E-4FA9-A386-9D76C365BAC9}" srcOrd="2" destOrd="0" presId="urn:microsoft.com/office/officeart/2005/8/layout/vList4"/>
    <dgm:cxn modelId="{6DA7380B-6E4E-4944-B274-A0C746B4BBC6}" type="presParOf" srcId="{CC82D18D-A22D-482C-950F-EA3290F5070B}" destId="{93C40A4F-B7F7-4104-9F3F-6F8410FDC0F2}" srcOrd="5" destOrd="0" presId="urn:microsoft.com/office/officeart/2005/8/layout/vList4"/>
    <dgm:cxn modelId="{F2C94DD9-F071-420B-A681-BE98A6578F6B}" type="presParOf" srcId="{CC82D18D-A22D-482C-950F-EA3290F5070B}" destId="{CEC23817-9105-4A87-B771-431D28E10314}" srcOrd="6" destOrd="0" presId="urn:microsoft.com/office/officeart/2005/8/layout/vList4"/>
    <dgm:cxn modelId="{2C320620-EFFF-4187-A899-8248F79DCAC0}" type="presParOf" srcId="{CEC23817-9105-4A87-B771-431D28E10314}" destId="{AAF9DFE8-482E-46CD-A1CD-44043F621D5F}" srcOrd="0" destOrd="0" presId="urn:microsoft.com/office/officeart/2005/8/layout/vList4"/>
    <dgm:cxn modelId="{F35D696F-1824-47E6-9893-A3DAF3C61949}" type="presParOf" srcId="{CEC23817-9105-4A87-B771-431D28E10314}" destId="{A3574DD0-0BFD-44A2-B9B2-2C3CB52D952A}" srcOrd="1" destOrd="0" presId="urn:microsoft.com/office/officeart/2005/8/layout/vList4"/>
    <dgm:cxn modelId="{2AD67050-D70F-49C9-BDEA-B244E578A686}" type="presParOf" srcId="{CEC23817-9105-4A87-B771-431D28E10314}" destId="{CB1E41B7-2FFB-4C19-86C8-C7C9843E600E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F749DC19-2EB8-42C7-9584-B6607DCFEAE7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</dgm:pt>
    <dgm:pt modelId="{6AEC2261-890E-47C0-91AD-163CFBF933CE}">
      <dgm:prSet phldrT="[Текст]"/>
      <dgm:spPr/>
      <dgm:t>
        <a:bodyPr/>
        <a:lstStyle/>
        <a:p>
          <a:pPr>
            <a:buFont typeface="Wingdings" panose="05000000000000000000" pitchFamily="2" charset="2"/>
            <a:buChar char="Ø"/>
          </a:pPr>
          <a:r>
            <a:rPr lang="ru-RU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С проблемой должен непосредственно столкнуться сам учащийся. Решая задачу, он должен лично убедиться в том, что это ему не по силам.</a:t>
          </a:r>
          <a:endParaRPr lang="ru-RU" dirty="0"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D2AA66E5-8123-41EF-9566-73356E0A1B75}" type="parTrans" cxnId="{26A57329-9F6A-45A9-A139-C183DCD4B26A}">
      <dgm:prSet/>
      <dgm:spPr/>
      <dgm:t>
        <a:bodyPr/>
        <a:lstStyle/>
        <a:p>
          <a:endParaRPr lang="ru-RU"/>
        </a:p>
      </dgm:t>
    </dgm:pt>
    <dgm:pt modelId="{34D6A996-B99D-4A47-8C95-4EA59FFE458A}" type="sibTrans" cxnId="{26A57329-9F6A-45A9-A139-C183DCD4B26A}">
      <dgm:prSet/>
      <dgm:spPr/>
      <dgm:t>
        <a:bodyPr/>
        <a:lstStyle/>
        <a:p>
          <a:endParaRPr lang="ru-RU"/>
        </a:p>
      </dgm:t>
    </dgm:pt>
    <dgm:pt modelId="{2E5DB6CF-F60B-48A4-A10F-316A21B00AA5}">
      <dgm:prSet/>
      <dgm:spPr/>
      <dgm:t>
        <a:bodyPr/>
        <a:lstStyle/>
        <a:p>
          <a:r>
            <a:rPr lang="ru-RU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Решение проблемы должно быть отсрочено по времени, проблема должна «отлежаться». </a:t>
          </a:r>
        </a:p>
      </dgm:t>
    </dgm:pt>
    <dgm:pt modelId="{36A62619-A569-4205-A58D-17B929489BE3}" type="parTrans" cxnId="{79374FB9-CB30-4CCA-9855-558482EB3775}">
      <dgm:prSet/>
      <dgm:spPr/>
      <dgm:t>
        <a:bodyPr/>
        <a:lstStyle/>
        <a:p>
          <a:endParaRPr lang="ru-RU"/>
        </a:p>
      </dgm:t>
    </dgm:pt>
    <dgm:pt modelId="{8CD2B2DF-EB80-4366-BE64-F303AF84D687}" type="sibTrans" cxnId="{79374FB9-CB30-4CCA-9855-558482EB3775}">
      <dgm:prSet/>
      <dgm:spPr/>
      <dgm:t>
        <a:bodyPr/>
        <a:lstStyle/>
        <a:p>
          <a:endParaRPr lang="ru-RU"/>
        </a:p>
      </dgm:t>
    </dgm:pt>
    <dgm:pt modelId="{78E88D80-8132-4E29-BCBB-A1BEAD19D41D}" type="pres">
      <dgm:prSet presAssocID="{F749DC19-2EB8-42C7-9584-B6607DCFEAE7}" presName="CompostProcess" presStyleCnt="0">
        <dgm:presLayoutVars>
          <dgm:dir/>
          <dgm:resizeHandles val="exact"/>
        </dgm:presLayoutVars>
      </dgm:prSet>
      <dgm:spPr/>
    </dgm:pt>
    <dgm:pt modelId="{3ECB5819-9D95-410E-B436-285DAEE834EA}" type="pres">
      <dgm:prSet presAssocID="{F749DC19-2EB8-42C7-9584-B6607DCFEAE7}" presName="arrow" presStyleLbl="bgShp" presStyleIdx="0" presStyleCnt="1"/>
      <dgm:spPr/>
    </dgm:pt>
    <dgm:pt modelId="{C4FD6210-BF5B-4599-8B52-1A81CCC7AF2E}" type="pres">
      <dgm:prSet presAssocID="{F749DC19-2EB8-42C7-9584-B6607DCFEAE7}" presName="linearProcess" presStyleCnt="0"/>
      <dgm:spPr/>
    </dgm:pt>
    <dgm:pt modelId="{6433F183-A83A-4563-A9CC-E883339DFEF0}" type="pres">
      <dgm:prSet presAssocID="{6AEC2261-890E-47C0-91AD-163CFBF933CE}" presName="textNode" presStyleLbl="node1" presStyleIdx="0" presStyleCnt="2">
        <dgm:presLayoutVars>
          <dgm:bulletEnabled val="1"/>
        </dgm:presLayoutVars>
      </dgm:prSet>
      <dgm:spPr/>
    </dgm:pt>
    <dgm:pt modelId="{6C9AC281-5563-4FE0-9150-A08D380C0951}" type="pres">
      <dgm:prSet presAssocID="{34D6A996-B99D-4A47-8C95-4EA59FFE458A}" presName="sibTrans" presStyleCnt="0"/>
      <dgm:spPr/>
    </dgm:pt>
    <dgm:pt modelId="{C67C8D97-9E28-405E-820B-092B9B032A1E}" type="pres">
      <dgm:prSet presAssocID="{2E5DB6CF-F60B-48A4-A10F-316A21B00AA5}" presName="textNode" presStyleLbl="node1" presStyleIdx="1" presStyleCnt="2">
        <dgm:presLayoutVars>
          <dgm:bulletEnabled val="1"/>
        </dgm:presLayoutVars>
      </dgm:prSet>
      <dgm:spPr/>
    </dgm:pt>
  </dgm:ptLst>
  <dgm:cxnLst>
    <dgm:cxn modelId="{32924F1E-FB8C-411B-8343-09631C68546B}" type="presOf" srcId="{6AEC2261-890E-47C0-91AD-163CFBF933CE}" destId="{6433F183-A83A-4563-A9CC-E883339DFEF0}" srcOrd="0" destOrd="0" presId="urn:microsoft.com/office/officeart/2005/8/layout/hProcess9"/>
    <dgm:cxn modelId="{26A57329-9F6A-45A9-A139-C183DCD4B26A}" srcId="{F749DC19-2EB8-42C7-9584-B6607DCFEAE7}" destId="{6AEC2261-890E-47C0-91AD-163CFBF933CE}" srcOrd="0" destOrd="0" parTransId="{D2AA66E5-8123-41EF-9566-73356E0A1B75}" sibTransId="{34D6A996-B99D-4A47-8C95-4EA59FFE458A}"/>
    <dgm:cxn modelId="{36172966-D583-4918-B02B-0B1CB65D116F}" type="presOf" srcId="{2E5DB6CF-F60B-48A4-A10F-316A21B00AA5}" destId="{C67C8D97-9E28-405E-820B-092B9B032A1E}" srcOrd="0" destOrd="0" presId="urn:microsoft.com/office/officeart/2005/8/layout/hProcess9"/>
    <dgm:cxn modelId="{86FB6AB0-2475-42B7-8147-7190956F4479}" type="presOf" srcId="{F749DC19-2EB8-42C7-9584-B6607DCFEAE7}" destId="{78E88D80-8132-4E29-BCBB-A1BEAD19D41D}" srcOrd="0" destOrd="0" presId="urn:microsoft.com/office/officeart/2005/8/layout/hProcess9"/>
    <dgm:cxn modelId="{79374FB9-CB30-4CCA-9855-558482EB3775}" srcId="{F749DC19-2EB8-42C7-9584-B6607DCFEAE7}" destId="{2E5DB6CF-F60B-48A4-A10F-316A21B00AA5}" srcOrd="1" destOrd="0" parTransId="{36A62619-A569-4205-A58D-17B929489BE3}" sibTransId="{8CD2B2DF-EB80-4366-BE64-F303AF84D687}"/>
    <dgm:cxn modelId="{3A279D76-BF2A-441C-B691-973F8CF06D7F}" type="presParOf" srcId="{78E88D80-8132-4E29-BCBB-A1BEAD19D41D}" destId="{3ECB5819-9D95-410E-B436-285DAEE834EA}" srcOrd="0" destOrd="0" presId="urn:microsoft.com/office/officeart/2005/8/layout/hProcess9"/>
    <dgm:cxn modelId="{FD315FAA-0736-4768-A70E-B14B8B40AB48}" type="presParOf" srcId="{78E88D80-8132-4E29-BCBB-A1BEAD19D41D}" destId="{C4FD6210-BF5B-4599-8B52-1A81CCC7AF2E}" srcOrd="1" destOrd="0" presId="urn:microsoft.com/office/officeart/2005/8/layout/hProcess9"/>
    <dgm:cxn modelId="{FACF64FE-6637-40A3-8BAA-C499230DBB9A}" type="presParOf" srcId="{C4FD6210-BF5B-4599-8B52-1A81CCC7AF2E}" destId="{6433F183-A83A-4563-A9CC-E883339DFEF0}" srcOrd="0" destOrd="0" presId="urn:microsoft.com/office/officeart/2005/8/layout/hProcess9"/>
    <dgm:cxn modelId="{3BCB3A90-63DA-4BDA-8C17-190D7D403AF6}" type="presParOf" srcId="{C4FD6210-BF5B-4599-8B52-1A81CCC7AF2E}" destId="{6C9AC281-5563-4FE0-9150-A08D380C0951}" srcOrd="1" destOrd="0" presId="urn:microsoft.com/office/officeart/2005/8/layout/hProcess9"/>
    <dgm:cxn modelId="{7D232D2B-6000-4249-A34A-49CD60A43FB2}" type="presParOf" srcId="{C4FD6210-BF5B-4599-8B52-1A81CCC7AF2E}" destId="{C67C8D97-9E28-405E-820B-092B9B032A1E}" srcOrd="2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84682758-F314-496F-AE4D-2E7709C39068}" type="doc">
      <dgm:prSet loTypeId="urn:microsoft.com/office/officeart/2009/3/layout/Descending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C941BDA8-462A-46A0-8616-CC8134F383D3}">
      <dgm:prSet phldrT="[Текст]" custT="1"/>
      <dgm:spPr/>
      <dgm:t>
        <a:bodyPr/>
        <a:lstStyle/>
        <a:p>
          <a:pPr algn="ctr">
            <a:lnSpc>
              <a:spcPct val="100000"/>
            </a:lnSpc>
            <a:spcAft>
              <a:spcPts val="0"/>
            </a:spcAft>
          </a:pPr>
          <a:r>
            <a:rPr lang="ru-RU" sz="1400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Принцип крупных блоков</a:t>
          </a:r>
          <a:r>
            <a:rPr lang="ru-RU" sz="14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. </a:t>
          </a:r>
        </a:p>
        <a:p>
          <a:pPr algn="ctr">
            <a:lnSpc>
              <a:spcPct val="100000"/>
            </a:lnSpc>
            <a:spcAft>
              <a:spcPts val="0"/>
            </a:spcAft>
          </a:pPr>
          <a:r>
            <a:rPr lang="ru-RU" sz="1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Каждый раздел изучается компактно, без перебивок.</a:t>
          </a:r>
          <a:endParaRPr lang="ru-RU" sz="1400" dirty="0"/>
        </a:p>
      </dgm:t>
    </dgm:pt>
    <dgm:pt modelId="{31353F19-C138-4FCE-9469-DFC96C28EDBA}" type="parTrans" cxnId="{049D629C-47CD-4A03-8F49-910937B1CFAA}">
      <dgm:prSet/>
      <dgm:spPr/>
      <dgm:t>
        <a:bodyPr/>
        <a:lstStyle/>
        <a:p>
          <a:endParaRPr lang="ru-RU"/>
        </a:p>
      </dgm:t>
    </dgm:pt>
    <dgm:pt modelId="{4BFFFD51-65EF-40E7-A0A4-198E46DD208E}" type="sibTrans" cxnId="{049D629C-47CD-4A03-8F49-910937B1CFAA}">
      <dgm:prSet/>
      <dgm:spPr/>
      <dgm:t>
        <a:bodyPr/>
        <a:lstStyle/>
        <a:p>
          <a:endParaRPr lang="ru-RU"/>
        </a:p>
      </dgm:t>
    </dgm:pt>
    <dgm:pt modelId="{8D835966-E1FB-40AD-9C15-9467DDA88D1F}">
      <dgm:prSet phldrT="[Текст]" custT="1"/>
      <dgm:spPr/>
      <dgm:t>
        <a:bodyPr/>
        <a:lstStyle/>
        <a:p>
          <a:pPr algn="ctr">
            <a:lnSpc>
              <a:spcPct val="100000"/>
            </a:lnSpc>
            <a:spcAft>
              <a:spcPts val="0"/>
            </a:spcAft>
          </a:pPr>
          <a:r>
            <a:rPr lang="ru-RU" sz="1400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Отсутствие тупиковых тем</a:t>
          </a:r>
          <a:r>
            <a:rPr lang="ru-RU" sz="14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  <a:p>
          <a:pPr algn="ctr">
            <a:lnSpc>
              <a:spcPct val="100000"/>
            </a:lnSpc>
            <a:spcAft>
              <a:spcPts val="0"/>
            </a:spcAft>
          </a:pPr>
          <a:r>
            <a:rPr lang="ru-RU" sz="14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Ни в одном классе ни одна тема не должна быть «тупиковой», т. е. не связанной  с предшествующим или последующим материалом.</a:t>
          </a:r>
          <a:endParaRPr lang="ru-RU" sz="1400" dirty="0"/>
        </a:p>
      </dgm:t>
    </dgm:pt>
    <dgm:pt modelId="{A49C893E-2C02-4DA8-9B70-C6CEDD06BDB7}" type="parTrans" cxnId="{3ABE7609-0A0C-4961-84EB-B2E51A13ACF6}">
      <dgm:prSet/>
      <dgm:spPr/>
      <dgm:t>
        <a:bodyPr/>
        <a:lstStyle/>
        <a:p>
          <a:endParaRPr lang="ru-RU"/>
        </a:p>
      </dgm:t>
    </dgm:pt>
    <dgm:pt modelId="{3291C886-D431-4988-AF15-AC77DA122F2E}" type="sibTrans" cxnId="{3ABE7609-0A0C-4961-84EB-B2E51A13ACF6}">
      <dgm:prSet/>
      <dgm:spPr/>
      <dgm:t>
        <a:bodyPr/>
        <a:lstStyle/>
        <a:p>
          <a:endParaRPr lang="ru-RU"/>
        </a:p>
      </dgm:t>
    </dgm:pt>
    <dgm:pt modelId="{D4CFD3DA-807A-417A-BF67-068FEB069B0A}">
      <dgm:prSet phldrT="[Текст]" custT="1"/>
      <dgm:spPr/>
      <dgm:t>
        <a:bodyPr/>
        <a:lstStyle/>
        <a:p>
          <a:pPr algn="ctr">
            <a:lnSpc>
              <a:spcPct val="100000"/>
            </a:lnSpc>
            <a:spcAft>
              <a:spcPts val="0"/>
            </a:spcAft>
          </a:pPr>
          <a:r>
            <a:rPr lang="ru-RU" sz="1400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Принцип детерминированности, логической завершённости построения курса.</a:t>
          </a:r>
        </a:p>
        <a:p>
          <a:pPr algn="ctr">
            <a:lnSpc>
              <a:spcPct val="100000"/>
            </a:lnSpc>
            <a:spcAft>
              <a:spcPts val="0"/>
            </a:spcAft>
          </a:pPr>
          <a:r>
            <a:rPr lang="ru-RU" sz="1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Порядок изучения тем понятен учителю.</a:t>
          </a:r>
          <a:endParaRPr lang="ru-RU" sz="1400" dirty="0"/>
        </a:p>
      </dgm:t>
    </dgm:pt>
    <dgm:pt modelId="{73835567-E503-442A-8B44-D9977D7BBACA}" type="parTrans" cxnId="{7DED5D5F-7753-4105-9C27-4B3109BD0B41}">
      <dgm:prSet/>
      <dgm:spPr/>
      <dgm:t>
        <a:bodyPr/>
        <a:lstStyle/>
        <a:p>
          <a:endParaRPr lang="ru-RU"/>
        </a:p>
      </dgm:t>
    </dgm:pt>
    <dgm:pt modelId="{3E84786E-66B6-498A-BFA3-82482BDD645C}" type="sibTrans" cxnId="{7DED5D5F-7753-4105-9C27-4B3109BD0B41}">
      <dgm:prSet/>
      <dgm:spPr/>
      <dgm:t>
        <a:bodyPr/>
        <a:lstStyle/>
        <a:p>
          <a:endParaRPr lang="ru-RU"/>
        </a:p>
      </dgm:t>
    </dgm:pt>
    <dgm:pt modelId="{D9CB83FD-9538-4B90-B642-7DB4A73EACEC}">
      <dgm:prSet phldrT="[Текст]" custT="1"/>
      <dgm:spPr/>
      <dgm:t>
        <a:bodyPr/>
        <a:lstStyle/>
        <a:p>
          <a:pPr algn="ctr">
            <a:lnSpc>
              <a:spcPct val="100000"/>
            </a:lnSpc>
            <a:spcAft>
              <a:spcPts val="0"/>
            </a:spcAft>
          </a:pPr>
          <a:r>
            <a:rPr lang="ru-RU" sz="1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 </a:t>
          </a:r>
          <a:r>
            <a:rPr lang="ru-RU" sz="1400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Приоритетность функционально-графической линии.</a:t>
          </a:r>
        </a:p>
        <a:p>
          <a:pPr algn="ctr">
            <a:lnSpc>
              <a:spcPct val="100000"/>
            </a:lnSpc>
            <a:spcAft>
              <a:spcPts val="0"/>
            </a:spcAft>
          </a:pPr>
          <a:r>
            <a:rPr lang="ru-RU" sz="1400" i="0" dirty="0"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Да</a:t>
          </a:r>
          <a:r>
            <a:rPr lang="ru-RU" sz="1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ёт возможность развития обоих полушарий мозга. Построение материала осуществляется по жёсткой схеме:</a:t>
          </a:r>
        </a:p>
        <a:p>
          <a:pPr algn="ctr">
            <a:lnSpc>
              <a:spcPct val="100000"/>
            </a:lnSpc>
            <a:spcAft>
              <a:spcPts val="0"/>
            </a:spcAft>
          </a:pPr>
          <a:r>
            <a:rPr lang="ru-RU" sz="14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функция – уравнения (неравенства) – преобразования</a:t>
          </a:r>
          <a:endParaRPr lang="ru-RU" sz="1400" dirty="0"/>
        </a:p>
      </dgm:t>
    </dgm:pt>
    <dgm:pt modelId="{39BCA8F5-5045-453A-B5EE-D11C576C1DFB}" type="parTrans" cxnId="{E4EA694F-4A94-414A-9C14-9710C5E3E5A1}">
      <dgm:prSet/>
      <dgm:spPr/>
      <dgm:t>
        <a:bodyPr/>
        <a:lstStyle/>
        <a:p>
          <a:endParaRPr lang="ru-RU"/>
        </a:p>
      </dgm:t>
    </dgm:pt>
    <dgm:pt modelId="{68113804-83A1-432A-AF67-DCBE53495689}" type="sibTrans" cxnId="{E4EA694F-4A94-414A-9C14-9710C5E3E5A1}">
      <dgm:prSet/>
      <dgm:spPr/>
      <dgm:t>
        <a:bodyPr/>
        <a:lstStyle/>
        <a:p>
          <a:endParaRPr lang="ru-RU"/>
        </a:p>
      </dgm:t>
    </dgm:pt>
    <dgm:pt modelId="{39AE1F3E-8CC5-4C73-8EA5-9A41DDA60690}">
      <dgm:prSet phldrT="[Текст]" custT="1"/>
      <dgm:spPr/>
      <dgm:t>
        <a:bodyPr/>
        <a:lstStyle/>
        <a:p>
          <a:pPr algn="ctr">
            <a:lnSpc>
              <a:spcPct val="100000"/>
            </a:lnSpc>
            <a:spcAft>
              <a:spcPts val="0"/>
            </a:spcAft>
          </a:pPr>
          <a:r>
            <a:rPr lang="ru-RU" sz="1400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Принцип завершённости в пределах учебного года.</a:t>
          </a:r>
        </a:p>
        <a:p>
          <a:pPr algn="ctr">
            <a:lnSpc>
              <a:spcPct val="100000"/>
            </a:lnSpc>
            <a:spcAft>
              <a:spcPts val="0"/>
            </a:spcAft>
          </a:pPr>
          <a:r>
            <a:rPr lang="ru-RU" sz="1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Каждый класс – это определённая серия математического романса, имеющая свою внутреннюю интригу и более-менее законченное содержание.</a:t>
          </a:r>
        </a:p>
      </dgm:t>
    </dgm:pt>
    <dgm:pt modelId="{43EAA230-4084-44C8-A0D8-B17F644F9B2C}" type="parTrans" cxnId="{3B8CD551-BB1A-4573-A342-7CA48FDE362F}">
      <dgm:prSet/>
      <dgm:spPr/>
      <dgm:t>
        <a:bodyPr/>
        <a:lstStyle/>
        <a:p>
          <a:endParaRPr lang="ru-RU"/>
        </a:p>
      </dgm:t>
    </dgm:pt>
    <dgm:pt modelId="{3DC3EC41-B0A2-4502-A2EB-23EE70E13D95}" type="sibTrans" cxnId="{3B8CD551-BB1A-4573-A342-7CA48FDE362F}">
      <dgm:prSet/>
      <dgm:spPr/>
      <dgm:t>
        <a:bodyPr/>
        <a:lstStyle/>
        <a:p>
          <a:endParaRPr lang="ru-RU"/>
        </a:p>
      </dgm:t>
    </dgm:pt>
    <dgm:pt modelId="{B1502289-FCEA-4669-A84B-A23BB6080AA4}" type="pres">
      <dgm:prSet presAssocID="{84682758-F314-496F-AE4D-2E7709C39068}" presName="Name0" presStyleCnt="0">
        <dgm:presLayoutVars>
          <dgm:chMax val="7"/>
          <dgm:chPref val="5"/>
        </dgm:presLayoutVars>
      </dgm:prSet>
      <dgm:spPr/>
    </dgm:pt>
    <dgm:pt modelId="{D53F64EB-E4FF-44C0-B430-CA5680293247}" type="pres">
      <dgm:prSet presAssocID="{84682758-F314-496F-AE4D-2E7709C39068}" presName="arrowNode" presStyleLbl="node1" presStyleIdx="0" presStyleCnt="1" custLinFactNeighborX="15796" custLinFactNeighborY="1662"/>
      <dgm:spPr/>
    </dgm:pt>
    <dgm:pt modelId="{C5B5B2B2-517F-4A21-B7FC-DDAD15E07644}" type="pres">
      <dgm:prSet presAssocID="{C941BDA8-462A-46A0-8616-CC8134F383D3}" presName="txNode1" presStyleLbl="revTx" presStyleIdx="0" presStyleCnt="5" custLinFactNeighborY="-10721">
        <dgm:presLayoutVars>
          <dgm:bulletEnabled val="1"/>
        </dgm:presLayoutVars>
      </dgm:prSet>
      <dgm:spPr/>
    </dgm:pt>
    <dgm:pt modelId="{47A7479E-0527-4734-B222-FD912ACC391E}" type="pres">
      <dgm:prSet presAssocID="{8D835966-E1FB-40AD-9C15-9467DDA88D1F}" presName="txNode2" presStyleLbl="revTx" presStyleIdx="1" presStyleCnt="5" custScaleX="127135" custScaleY="117039" custLinFactNeighborX="47265" custLinFactNeighborY="24901">
        <dgm:presLayoutVars>
          <dgm:bulletEnabled val="1"/>
        </dgm:presLayoutVars>
      </dgm:prSet>
      <dgm:spPr/>
    </dgm:pt>
    <dgm:pt modelId="{69D405D5-203F-4B36-B249-495B7C428079}" type="pres">
      <dgm:prSet presAssocID="{3291C886-D431-4988-AF15-AC77DA122F2E}" presName="dotNode2" presStyleCnt="0"/>
      <dgm:spPr/>
    </dgm:pt>
    <dgm:pt modelId="{E84978FF-B366-4A4C-9779-757EFDBFA00A}" type="pres">
      <dgm:prSet presAssocID="{3291C886-D431-4988-AF15-AC77DA122F2E}" presName="dotRepeatNode" presStyleLbl="fgShp" presStyleIdx="0" presStyleCnt="3"/>
      <dgm:spPr/>
    </dgm:pt>
    <dgm:pt modelId="{023798BE-C6E5-4EEB-93F1-5AD6A81E475C}" type="pres">
      <dgm:prSet presAssocID="{D4CFD3DA-807A-417A-BF67-068FEB069B0A}" presName="txNode3" presStyleLbl="revTx" presStyleIdx="2" presStyleCnt="5" custScaleX="141204" custScaleY="140072" custLinFactNeighborX="-19859" custLinFactNeighborY="-30313">
        <dgm:presLayoutVars>
          <dgm:bulletEnabled val="1"/>
        </dgm:presLayoutVars>
      </dgm:prSet>
      <dgm:spPr/>
    </dgm:pt>
    <dgm:pt modelId="{09940E04-8EC3-46C6-8FF5-89C8CAC2589F}" type="pres">
      <dgm:prSet presAssocID="{3E84786E-66B6-498A-BFA3-82482BDD645C}" presName="dotNode3" presStyleCnt="0"/>
      <dgm:spPr/>
    </dgm:pt>
    <dgm:pt modelId="{A17840E6-7B0D-4E62-AC59-20CA81A63FF3}" type="pres">
      <dgm:prSet presAssocID="{3E84786E-66B6-498A-BFA3-82482BDD645C}" presName="dotRepeatNode" presStyleLbl="fgShp" presStyleIdx="1" presStyleCnt="3"/>
      <dgm:spPr/>
    </dgm:pt>
    <dgm:pt modelId="{02CF41B1-378D-4879-A95F-1BB5A9C57C8C}" type="pres">
      <dgm:prSet presAssocID="{39AE1F3E-8CC5-4C73-8EA5-9A41DDA60690}" presName="txNode4" presStyleLbl="revTx" presStyleIdx="3" presStyleCnt="5" custScaleX="260484" custLinFactX="-100000" custLinFactNeighborX="-119835" custLinFactNeighborY="57593">
        <dgm:presLayoutVars>
          <dgm:bulletEnabled val="1"/>
        </dgm:presLayoutVars>
      </dgm:prSet>
      <dgm:spPr/>
    </dgm:pt>
    <dgm:pt modelId="{A6AD1675-ACDC-4BC8-A0EE-EC6843057501}" type="pres">
      <dgm:prSet presAssocID="{3DC3EC41-B0A2-4502-A2EB-23EE70E13D95}" presName="dotNode4" presStyleCnt="0"/>
      <dgm:spPr/>
    </dgm:pt>
    <dgm:pt modelId="{E9793A56-4566-42A7-BFD1-3693C1E464DE}" type="pres">
      <dgm:prSet presAssocID="{3DC3EC41-B0A2-4502-A2EB-23EE70E13D95}" presName="dotRepeatNode" presStyleLbl="fgShp" presStyleIdx="2" presStyleCnt="3"/>
      <dgm:spPr/>
    </dgm:pt>
    <dgm:pt modelId="{C2587E56-E543-4EA5-B0BA-0C9F282C36E8}" type="pres">
      <dgm:prSet presAssocID="{D9CB83FD-9538-4B90-B642-7DB4A73EACEC}" presName="txNode5" presStyleLbl="revTx" presStyleIdx="4" presStyleCnt="5" custScaleX="196703" custLinFactNeighborX="8350" custLinFactNeighborY="3627">
        <dgm:presLayoutVars>
          <dgm:bulletEnabled val="1"/>
        </dgm:presLayoutVars>
      </dgm:prSet>
      <dgm:spPr/>
    </dgm:pt>
  </dgm:ptLst>
  <dgm:cxnLst>
    <dgm:cxn modelId="{3ABE7609-0A0C-4961-84EB-B2E51A13ACF6}" srcId="{84682758-F314-496F-AE4D-2E7709C39068}" destId="{8D835966-E1FB-40AD-9C15-9467DDA88D1F}" srcOrd="1" destOrd="0" parTransId="{A49C893E-2C02-4DA8-9B70-C6CEDD06BDB7}" sibTransId="{3291C886-D431-4988-AF15-AC77DA122F2E}"/>
    <dgm:cxn modelId="{FAF51E0A-CF65-4BB7-8AEA-7B27B89FB10F}" type="presOf" srcId="{3E84786E-66B6-498A-BFA3-82482BDD645C}" destId="{A17840E6-7B0D-4E62-AC59-20CA81A63FF3}" srcOrd="0" destOrd="0" presId="urn:microsoft.com/office/officeart/2009/3/layout/DescendingProcess"/>
    <dgm:cxn modelId="{271C520E-AE2E-4259-8948-8A7068F2A363}" type="presOf" srcId="{D4CFD3DA-807A-417A-BF67-068FEB069B0A}" destId="{023798BE-C6E5-4EEB-93F1-5AD6A81E475C}" srcOrd="0" destOrd="0" presId="urn:microsoft.com/office/officeart/2009/3/layout/DescendingProcess"/>
    <dgm:cxn modelId="{7DED5D5F-7753-4105-9C27-4B3109BD0B41}" srcId="{84682758-F314-496F-AE4D-2E7709C39068}" destId="{D4CFD3DA-807A-417A-BF67-068FEB069B0A}" srcOrd="2" destOrd="0" parTransId="{73835567-E503-442A-8B44-D9977D7BBACA}" sibTransId="{3E84786E-66B6-498A-BFA3-82482BDD645C}"/>
    <dgm:cxn modelId="{00766942-92E4-4398-8E3E-56B92347783C}" type="presOf" srcId="{D9CB83FD-9538-4B90-B642-7DB4A73EACEC}" destId="{C2587E56-E543-4EA5-B0BA-0C9F282C36E8}" srcOrd="0" destOrd="0" presId="urn:microsoft.com/office/officeart/2009/3/layout/DescendingProcess"/>
    <dgm:cxn modelId="{C7DD2A66-57FD-441F-BC65-6F28D991AFD1}" type="presOf" srcId="{3DC3EC41-B0A2-4502-A2EB-23EE70E13D95}" destId="{E9793A56-4566-42A7-BFD1-3693C1E464DE}" srcOrd="0" destOrd="0" presId="urn:microsoft.com/office/officeart/2009/3/layout/DescendingProcess"/>
    <dgm:cxn modelId="{E4EA694F-4A94-414A-9C14-9710C5E3E5A1}" srcId="{84682758-F314-496F-AE4D-2E7709C39068}" destId="{D9CB83FD-9538-4B90-B642-7DB4A73EACEC}" srcOrd="4" destOrd="0" parTransId="{39BCA8F5-5045-453A-B5EE-D11C576C1DFB}" sibTransId="{68113804-83A1-432A-AF67-DCBE53495689}"/>
    <dgm:cxn modelId="{3B8CD551-BB1A-4573-A342-7CA48FDE362F}" srcId="{84682758-F314-496F-AE4D-2E7709C39068}" destId="{39AE1F3E-8CC5-4C73-8EA5-9A41DDA60690}" srcOrd="3" destOrd="0" parTransId="{43EAA230-4084-44C8-A0D8-B17F644F9B2C}" sibTransId="{3DC3EC41-B0A2-4502-A2EB-23EE70E13D95}"/>
    <dgm:cxn modelId="{83FAF05A-3EC7-486D-AB2E-4E1C9D4572A8}" type="presOf" srcId="{3291C886-D431-4988-AF15-AC77DA122F2E}" destId="{E84978FF-B366-4A4C-9779-757EFDBFA00A}" srcOrd="0" destOrd="0" presId="urn:microsoft.com/office/officeart/2009/3/layout/DescendingProcess"/>
    <dgm:cxn modelId="{049D629C-47CD-4A03-8F49-910937B1CFAA}" srcId="{84682758-F314-496F-AE4D-2E7709C39068}" destId="{C941BDA8-462A-46A0-8616-CC8134F383D3}" srcOrd="0" destOrd="0" parTransId="{31353F19-C138-4FCE-9469-DFC96C28EDBA}" sibTransId="{4BFFFD51-65EF-40E7-A0A4-198E46DD208E}"/>
    <dgm:cxn modelId="{658684A6-D2AD-4A1D-9976-A86CE1019A52}" type="presOf" srcId="{84682758-F314-496F-AE4D-2E7709C39068}" destId="{B1502289-FCEA-4669-A84B-A23BB6080AA4}" srcOrd="0" destOrd="0" presId="urn:microsoft.com/office/officeart/2009/3/layout/DescendingProcess"/>
    <dgm:cxn modelId="{B30531B1-F6B1-400A-8510-F0A8DBFBBABA}" type="presOf" srcId="{C941BDA8-462A-46A0-8616-CC8134F383D3}" destId="{C5B5B2B2-517F-4A21-B7FC-DDAD15E07644}" srcOrd="0" destOrd="0" presId="urn:microsoft.com/office/officeart/2009/3/layout/DescendingProcess"/>
    <dgm:cxn modelId="{9C1ED2C3-0E57-4EFE-8CE0-F5C35EE60980}" type="presOf" srcId="{39AE1F3E-8CC5-4C73-8EA5-9A41DDA60690}" destId="{02CF41B1-378D-4879-A95F-1BB5A9C57C8C}" srcOrd="0" destOrd="0" presId="urn:microsoft.com/office/officeart/2009/3/layout/DescendingProcess"/>
    <dgm:cxn modelId="{FC9707F8-7717-4D8A-A21D-A1AEC8D678EB}" type="presOf" srcId="{8D835966-E1FB-40AD-9C15-9467DDA88D1F}" destId="{47A7479E-0527-4734-B222-FD912ACC391E}" srcOrd="0" destOrd="0" presId="urn:microsoft.com/office/officeart/2009/3/layout/DescendingProcess"/>
    <dgm:cxn modelId="{2F3DE70D-78F2-4D24-84DC-8AD6D7FB35CB}" type="presParOf" srcId="{B1502289-FCEA-4669-A84B-A23BB6080AA4}" destId="{D53F64EB-E4FF-44C0-B430-CA5680293247}" srcOrd="0" destOrd="0" presId="urn:microsoft.com/office/officeart/2009/3/layout/DescendingProcess"/>
    <dgm:cxn modelId="{BCBEBB5A-B688-4FB5-809A-173AF320D749}" type="presParOf" srcId="{B1502289-FCEA-4669-A84B-A23BB6080AA4}" destId="{C5B5B2B2-517F-4A21-B7FC-DDAD15E07644}" srcOrd="1" destOrd="0" presId="urn:microsoft.com/office/officeart/2009/3/layout/DescendingProcess"/>
    <dgm:cxn modelId="{D9C0833C-CD3F-47A4-BF7D-D6BC5B7A5755}" type="presParOf" srcId="{B1502289-FCEA-4669-A84B-A23BB6080AA4}" destId="{47A7479E-0527-4734-B222-FD912ACC391E}" srcOrd="2" destOrd="0" presId="urn:microsoft.com/office/officeart/2009/3/layout/DescendingProcess"/>
    <dgm:cxn modelId="{502E2DDC-7240-43C8-9CDE-A0676EF39589}" type="presParOf" srcId="{B1502289-FCEA-4669-A84B-A23BB6080AA4}" destId="{69D405D5-203F-4B36-B249-495B7C428079}" srcOrd="3" destOrd="0" presId="urn:microsoft.com/office/officeart/2009/3/layout/DescendingProcess"/>
    <dgm:cxn modelId="{CEC95D61-6DC3-4720-9636-05AB1849FD4B}" type="presParOf" srcId="{69D405D5-203F-4B36-B249-495B7C428079}" destId="{E84978FF-B366-4A4C-9779-757EFDBFA00A}" srcOrd="0" destOrd="0" presId="urn:microsoft.com/office/officeart/2009/3/layout/DescendingProcess"/>
    <dgm:cxn modelId="{621E4707-F8AB-4C95-BFCF-D766E6E3772D}" type="presParOf" srcId="{B1502289-FCEA-4669-A84B-A23BB6080AA4}" destId="{023798BE-C6E5-4EEB-93F1-5AD6A81E475C}" srcOrd="4" destOrd="0" presId="urn:microsoft.com/office/officeart/2009/3/layout/DescendingProcess"/>
    <dgm:cxn modelId="{291D028F-4A3F-4068-866F-1C0A3EBB5ACD}" type="presParOf" srcId="{B1502289-FCEA-4669-A84B-A23BB6080AA4}" destId="{09940E04-8EC3-46C6-8FF5-89C8CAC2589F}" srcOrd="5" destOrd="0" presId="urn:microsoft.com/office/officeart/2009/3/layout/DescendingProcess"/>
    <dgm:cxn modelId="{3EDFD9F7-C7B1-45B8-9418-0076774D90AA}" type="presParOf" srcId="{09940E04-8EC3-46C6-8FF5-89C8CAC2589F}" destId="{A17840E6-7B0D-4E62-AC59-20CA81A63FF3}" srcOrd="0" destOrd="0" presId="urn:microsoft.com/office/officeart/2009/3/layout/DescendingProcess"/>
    <dgm:cxn modelId="{276D4390-4955-43F3-83D9-05D2EC8C89CD}" type="presParOf" srcId="{B1502289-FCEA-4669-A84B-A23BB6080AA4}" destId="{02CF41B1-378D-4879-A95F-1BB5A9C57C8C}" srcOrd="6" destOrd="0" presId="urn:microsoft.com/office/officeart/2009/3/layout/DescendingProcess"/>
    <dgm:cxn modelId="{C8E58B68-9D7A-4FD1-848E-F5C91568A190}" type="presParOf" srcId="{B1502289-FCEA-4669-A84B-A23BB6080AA4}" destId="{A6AD1675-ACDC-4BC8-A0EE-EC6843057501}" srcOrd="7" destOrd="0" presId="urn:microsoft.com/office/officeart/2009/3/layout/DescendingProcess"/>
    <dgm:cxn modelId="{F15C419D-797E-4578-9A5E-95157365E272}" type="presParOf" srcId="{A6AD1675-ACDC-4BC8-A0EE-EC6843057501}" destId="{E9793A56-4566-42A7-BFD1-3693C1E464DE}" srcOrd="0" destOrd="0" presId="urn:microsoft.com/office/officeart/2009/3/layout/DescendingProcess"/>
    <dgm:cxn modelId="{1A46C2AE-8D91-4D91-99AB-4500D017078E}" type="presParOf" srcId="{B1502289-FCEA-4669-A84B-A23BB6080AA4}" destId="{C2587E56-E543-4EA5-B0BA-0C9F282C36E8}" srcOrd="8" destOrd="0" presId="urn:microsoft.com/office/officeart/2009/3/layout/Descending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994B202A-7224-4CDD-BD33-CECA2271DB78}" type="doc">
      <dgm:prSet loTypeId="urn:microsoft.com/office/officeart/2005/8/layout/target3" loCatId="relationship" qsTypeId="urn:microsoft.com/office/officeart/2005/8/quickstyle/simple2" qsCatId="simple" csTypeId="urn:microsoft.com/office/officeart/2005/8/colors/accent1_4" csCatId="accent1" phldr="1"/>
      <dgm:spPr/>
    </dgm:pt>
    <dgm:pt modelId="{5FE90BBA-BFE5-4275-BBE9-8C101FE5CB6E}">
      <dgm:prSet phldrT="[Текст]"/>
      <dgm:spPr/>
      <dgm:t>
        <a:bodyPr/>
        <a:lstStyle/>
        <a:p>
          <a:r>
            <a:rPr lang="ru-RU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Порядок тем соответствует Примерной основной образовательной программе</a:t>
          </a:r>
          <a:endParaRPr lang="ru-RU" dirty="0">
            <a:solidFill>
              <a:srgbClr val="00206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EE877A77-9738-4002-9C07-706873654F46}" type="parTrans" cxnId="{78029E0D-8066-4D2B-84DD-33CD27EB4C37}">
      <dgm:prSet/>
      <dgm:spPr/>
      <dgm:t>
        <a:bodyPr/>
        <a:lstStyle/>
        <a:p>
          <a:endParaRPr lang="ru-RU">
            <a:solidFill>
              <a:srgbClr val="00206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ADAC7F25-9047-4DF4-964A-030C547EE206}" type="sibTrans" cxnId="{78029E0D-8066-4D2B-84DD-33CD27EB4C37}">
      <dgm:prSet/>
      <dgm:spPr/>
      <dgm:t>
        <a:bodyPr/>
        <a:lstStyle/>
        <a:p>
          <a:endParaRPr lang="ru-RU">
            <a:solidFill>
              <a:srgbClr val="00206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9BCB9CD2-8642-4D4B-9382-23A9D3C2DD8D}">
      <dgm:prSet phldrT="[Текст]"/>
      <dgm:spPr/>
      <dgm:t>
        <a:bodyPr/>
        <a:lstStyle/>
        <a:p>
          <a:r>
            <a:rPr lang="ru-RU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Выстроена вероятностно-стохастическая линия в тесной взаимосвязи с основным содержанием</a:t>
          </a:r>
          <a:endParaRPr lang="ru-RU" dirty="0">
            <a:solidFill>
              <a:srgbClr val="00206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DB358614-6179-4B64-B338-1E2F7A2CA8C4}" type="parTrans" cxnId="{C104C9BE-A234-409C-B6B5-34B6C8EF1D37}">
      <dgm:prSet/>
      <dgm:spPr/>
      <dgm:t>
        <a:bodyPr/>
        <a:lstStyle/>
        <a:p>
          <a:endParaRPr lang="ru-RU">
            <a:solidFill>
              <a:srgbClr val="00206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441CDD7F-EC08-47F7-B6D8-DD71012DCC36}" type="sibTrans" cxnId="{C104C9BE-A234-409C-B6B5-34B6C8EF1D37}">
      <dgm:prSet/>
      <dgm:spPr/>
      <dgm:t>
        <a:bodyPr/>
        <a:lstStyle/>
        <a:p>
          <a:endParaRPr lang="ru-RU">
            <a:solidFill>
              <a:srgbClr val="00206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882D7835-B331-40E9-A4DB-77DBC011F4FF}">
      <dgm:prSet phldrT="[Текст]"/>
      <dgm:spPr/>
      <dgm:t>
        <a:bodyPr/>
        <a:lstStyle/>
        <a:p>
          <a:r>
            <a:rPr lang="ru-RU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Имеются разделы: «Повторение», «Итак, в Главе…», «Вопросы», «Дополнительные задачи», «Из истории математики»</a:t>
          </a:r>
          <a:endParaRPr lang="ru-RU" dirty="0">
            <a:solidFill>
              <a:srgbClr val="00206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2DD2478C-C6BA-473D-917A-6DF19E7069D0}" type="parTrans" cxnId="{023B84B3-255E-4D08-BA8F-31E7DC979117}">
      <dgm:prSet/>
      <dgm:spPr/>
      <dgm:t>
        <a:bodyPr/>
        <a:lstStyle/>
        <a:p>
          <a:endParaRPr lang="ru-RU">
            <a:solidFill>
              <a:srgbClr val="00206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CE223295-3CF5-4947-ABA9-946BDDB0E307}" type="sibTrans" cxnId="{023B84B3-255E-4D08-BA8F-31E7DC979117}">
      <dgm:prSet/>
      <dgm:spPr/>
      <dgm:t>
        <a:bodyPr/>
        <a:lstStyle/>
        <a:p>
          <a:endParaRPr lang="ru-RU">
            <a:solidFill>
              <a:srgbClr val="00206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9B70E33B-66A9-4475-839A-0FF8975C902A}">
      <dgm:prSet phldrT="[Текст]"/>
      <dgm:spPr/>
      <dgm:t>
        <a:bodyPr/>
        <a:lstStyle/>
        <a:p>
          <a:r>
            <a:rPr lang="ru-RU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Система заданий отражает требования ФГОС ОО, итоговой аттестации. Добавлены задачи практического содержания, высокого уровня сложности</a:t>
          </a:r>
          <a:endParaRPr lang="ru-RU" dirty="0">
            <a:solidFill>
              <a:srgbClr val="00206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1815A1A1-ACC9-471B-A623-275F5054F5B0}" type="parTrans" cxnId="{1128237B-5AC3-4B6F-982A-174B5568F654}">
      <dgm:prSet/>
      <dgm:spPr/>
      <dgm:t>
        <a:bodyPr/>
        <a:lstStyle/>
        <a:p>
          <a:endParaRPr lang="ru-RU">
            <a:solidFill>
              <a:srgbClr val="00206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2E0DB1E-0F25-4162-B465-D2407CEA8523}" type="sibTrans" cxnId="{1128237B-5AC3-4B6F-982A-174B5568F654}">
      <dgm:prSet/>
      <dgm:spPr/>
      <dgm:t>
        <a:bodyPr/>
        <a:lstStyle/>
        <a:p>
          <a:endParaRPr lang="ru-RU">
            <a:solidFill>
              <a:srgbClr val="00206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780DD22D-A7EA-468C-8BA4-48208730FA7F}">
      <dgm:prSet phldrT="[Текст]"/>
      <dgm:spPr/>
      <dgm:t>
        <a:bodyPr/>
        <a:lstStyle/>
        <a:p>
          <a:r>
            <a:rPr lang="ru-RU" altLang="ru-RU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Включён материал, который рекомендуется изучать с использованием ИКТ-средств</a:t>
          </a:r>
          <a:endParaRPr lang="ru-RU" dirty="0">
            <a:solidFill>
              <a:srgbClr val="00206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826121EB-5FDC-413E-A341-A1BD3A9F9872}" type="parTrans" cxnId="{360C022E-8003-417F-8FA3-72F267B8F1B4}">
      <dgm:prSet/>
      <dgm:spPr/>
      <dgm:t>
        <a:bodyPr/>
        <a:lstStyle/>
        <a:p>
          <a:endParaRPr lang="ru-RU">
            <a:solidFill>
              <a:srgbClr val="00206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44235D15-9F30-4826-BEF3-AE6AB1F8F9CB}" type="sibTrans" cxnId="{360C022E-8003-417F-8FA3-72F267B8F1B4}">
      <dgm:prSet/>
      <dgm:spPr/>
      <dgm:t>
        <a:bodyPr/>
        <a:lstStyle/>
        <a:p>
          <a:endParaRPr lang="ru-RU">
            <a:solidFill>
              <a:srgbClr val="00206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66767EF2-DE36-4050-87A3-4A31AC0AE112}" type="pres">
      <dgm:prSet presAssocID="{994B202A-7224-4CDD-BD33-CECA2271DB78}" presName="Name0" presStyleCnt="0">
        <dgm:presLayoutVars>
          <dgm:chMax val="7"/>
          <dgm:dir/>
          <dgm:animLvl val="lvl"/>
          <dgm:resizeHandles val="exact"/>
        </dgm:presLayoutVars>
      </dgm:prSet>
      <dgm:spPr/>
    </dgm:pt>
    <dgm:pt modelId="{540890D2-5A98-49A9-8094-299D99160AA0}" type="pres">
      <dgm:prSet presAssocID="{5FE90BBA-BFE5-4275-BBE9-8C101FE5CB6E}" presName="circle1" presStyleLbl="node1" presStyleIdx="0" presStyleCnt="5"/>
      <dgm:spPr/>
    </dgm:pt>
    <dgm:pt modelId="{9A0ED962-B411-4862-8A1D-F2DCB482158A}" type="pres">
      <dgm:prSet presAssocID="{5FE90BBA-BFE5-4275-BBE9-8C101FE5CB6E}" presName="space" presStyleCnt="0"/>
      <dgm:spPr/>
    </dgm:pt>
    <dgm:pt modelId="{23D98DE7-9852-43D9-ACD5-4182D3B0954A}" type="pres">
      <dgm:prSet presAssocID="{5FE90BBA-BFE5-4275-BBE9-8C101FE5CB6E}" presName="rect1" presStyleLbl="alignAcc1" presStyleIdx="0" presStyleCnt="5"/>
      <dgm:spPr/>
    </dgm:pt>
    <dgm:pt modelId="{390A1006-2C15-4B51-9D11-473C0FF1CB7A}" type="pres">
      <dgm:prSet presAssocID="{9BCB9CD2-8642-4D4B-9382-23A9D3C2DD8D}" presName="vertSpace2" presStyleLbl="node1" presStyleIdx="0" presStyleCnt="5"/>
      <dgm:spPr/>
    </dgm:pt>
    <dgm:pt modelId="{20D2CD42-C74C-4978-91BD-E929637DA309}" type="pres">
      <dgm:prSet presAssocID="{9BCB9CD2-8642-4D4B-9382-23A9D3C2DD8D}" presName="circle2" presStyleLbl="node1" presStyleIdx="1" presStyleCnt="5"/>
      <dgm:spPr/>
    </dgm:pt>
    <dgm:pt modelId="{E12DB608-50BD-4751-8AD8-4116D84F2730}" type="pres">
      <dgm:prSet presAssocID="{9BCB9CD2-8642-4D4B-9382-23A9D3C2DD8D}" presName="rect2" presStyleLbl="alignAcc1" presStyleIdx="1" presStyleCnt="5"/>
      <dgm:spPr/>
    </dgm:pt>
    <dgm:pt modelId="{6D376641-2CE2-49B4-B179-9DFC385536DB}" type="pres">
      <dgm:prSet presAssocID="{882D7835-B331-40E9-A4DB-77DBC011F4FF}" presName="vertSpace3" presStyleLbl="node1" presStyleIdx="1" presStyleCnt="5"/>
      <dgm:spPr/>
    </dgm:pt>
    <dgm:pt modelId="{E377EDD5-334F-4A74-A14E-9CCE6106CF23}" type="pres">
      <dgm:prSet presAssocID="{882D7835-B331-40E9-A4DB-77DBC011F4FF}" presName="circle3" presStyleLbl="node1" presStyleIdx="2" presStyleCnt="5"/>
      <dgm:spPr/>
    </dgm:pt>
    <dgm:pt modelId="{71E149D2-74AF-48D5-9472-8CA86777305E}" type="pres">
      <dgm:prSet presAssocID="{882D7835-B331-40E9-A4DB-77DBC011F4FF}" presName="rect3" presStyleLbl="alignAcc1" presStyleIdx="2" presStyleCnt="5"/>
      <dgm:spPr/>
    </dgm:pt>
    <dgm:pt modelId="{996F6722-5F9B-47D7-9941-6888A35E7FF7}" type="pres">
      <dgm:prSet presAssocID="{9B70E33B-66A9-4475-839A-0FF8975C902A}" presName="vertSpace4" presStyleLbl="node1" presStyleIdx="2" presStyleCnt="5"/>
      <dgm:spPr/>
    </dgm:pt>
    <dgm:pt modelId="{2AC9D243-178F-4C39-8C3B-8CA4FD45CD6A}" type="pres">
      <dgm:prSet presAssocID="{9B70E33B-66A9-4475-839A-0FF8975C902A}" presName="circle4" presStyleLbl="node1" presStyleIdx="3" presStyleCnt="5"/>
      <dgm:spPr/>
    </dgm:pt>
    <dgm:pt modelId="{94D99720-9D9D-449F-A159-379CF36E99CD}" type="pres">
      <dgm:prSet presAssocID="{9B70E33B-66A9-4475-839A-0FF8975C902A}" presName="rect4" presStyleLbl="alignAcc1" presStyleIdx="3" presStyleCnt="5"/>
      <dgm:spPr/>
    </dgm:pt>
    <dgm:pt modelId="{C301C468-7B8F-4355-9B35-45AA16AE3013}" type="pres">
      <dgm:prSet presAssocID="{780DD22D-A7EA-468C-8BA4-48208730FA7F}" presName="vertSpace5" presStyleLbl="node1" presStyleIdx="3" presStyleCnt="5"/>
      <dgm:spPr/>
    </dgm:pt>
    <dgm:pt modelId="{BAF45C82-9AB7-4C40-98A8-4C0B0E40EC11}" type="pres">
      <dgm:prSet presAssocID="{780DD22D-A7EA-468C-8BA4-48208730FA7F}" presName="circle5" presStyleLbl="node1" presStyleIdx="4" presStyleCnt="5"/>
      <dgm:spPr/>
    </dgm:pt>
    <dgm:pt modelId="{A34F6A80-D586-4162-BCDF-CB49F56125B2}" type="pres">
      <dgm:prSet presAssocID="{780DD22D-A7EA-468C-8BA4-48208730FA7F}" presName="rect5" presStyleLbl="alignAcc1" presStyleIdx="4" presStyleCnt="5"/>
      <dgm:spPr/>
    </dgm:pt>
    <dgm:pt modelId="{0C1D2929-C49A-410D-AAF9-D2B47672869E}" type="pres">
      <dgm:prSet presAssocID="{5FE90BBA-BFE5-4275-BBE9-8C101FE5CB6E}" presName="rect1ParTxNoCh" presStyleLbl="alignAcc1" presStyleIdx="4" presStyleCnt="5">
        <dgm:presLayoutVars>
          <dgm:chMax val="1"/>
          <dgm:bulletEnabled val="1"/>
        </dgm:presLayoutVars>
      </dgm:prSet>
      <dgm:spPr/>
    </dgm:pt>
    <dgm:pt modelId="{2EA70447-FF35-46BA-A5D0-ABAAF2A64ECC}" type="pres">
      <dgm:prSet presAssocID="{9BCB9CD2-8642-4D4B-9382-23A9D3C2DD8D}" presName="rect2ParTxNoCh" presStyleLbl="alignAcc1" presStyleIdx="4" presStyleCnt="5">
        <dgm:presLayoutVars>
          <dgm:chMax val="1"/>
          <dgm:bulletEnabled val="1"/>
        </dgm:presLayoutVars>
      </dgm:prSet>
      <dgm:spPr/>
    </dgm:pt>
    <dgm:pt modelId="{93B71E12-3872-4E39-8A68-DD729BE88E90}" type="pres">
      <dgm:prSet presAssocID="{882D7835-B331-40E9-A4DB-77DBC011F4FF}" presName="rect3ParTxNoCh" presStyleLbl="alignAcc1" presStyleIdx="4" presStyleCnt="5">
        <dgm:presLayoutVars>
          <dgm:chMax val="1"/>
          <dgm:bulletEnabled val="1"/>
        </dgm:presLayoutVars>
      </dgm:prSet>
      <dgm:spPr/>
    </dgm:pt>
    <dgm:pt modelId="{EDE1D1D8-4224-4B99-B7CF-D98E1A4D106D}" type="pres">
      <dgm:prSet presAssocID="{9B70E33B-66A9-4475-839A-0FF8975C902A}" presName="rect4ParTxNoCh" presStyleLbl="alignAcc1" presStyleIdx="4" presStyleCnt="5">
        <dgm:presLayoutVars>
          <dgm:chMax val="1"/>
          <dgm:bulletEnabled val="1"/>
        </dgm:presLayoutVars>
      </dgm:prSet>
      <dgm:spPr/>
    </dgm:pt>
    <dgm:pt modelId="{4BDC8A1F-3B8E-4578-88E4-299F1016F1DF}" type="pres">
      <dgm:prSet presAssocID="{780DD22D-A7EA-468C-8BA4-48208730FA7F}" presName="rect5ParTxNoCh" presStyleLbl="alignAcc1" presStyleIdx="4" presStyleCnt="5">
        <dgm:presLayoutVars>
          <dgm:chMax val="1"/>
          <dgm:bulletEnabled val="1"/>
        </dgm:presLayoutVars>
      </dgm:prSet>
      <dgm:spPr/>
    </dgm:pt>
  </dgm:ptLst>
  <dgm:cxnLst>
    <dgm:cxn modelId="{78029E0D-8066-4D2B-84DD-33CD27EB4C37}" srcId="{994B202A-7224-4CDD-BD33-CECA2271DB78}" destId="{5FE90BBA-BFE5-4275-BBE9-8C101FE5CB6E}" srcOrd="0" destOrd="0" parTransId="{EE877A77-9738-4002-9C07-706873654F46}" sibTransId="{ADAC7F25-9047-4DF4-964A-030C547EE206}"/>
    <dgm:cxn modelId="{360C022E-8003-417F-8FA3-72F267B8F1B4}" srcId="{994B202A-7224-4CDD-BD33-CECA2271DB78}" destId="{780DD22D-A7EA-468C-8BA4-48208730FA7F}" srcOrd="4" destOrd="0" parTransId="{826121EB-5FDC-413E-A341-A1BD3A9F9872}" sibTransId="{44235D15-9F30-4826-BEF3-AE6AB1F8F9CB}"/>
    <dgm:cxn modelId="{707DAF3B-F3B4-4F91-9121-0D58E8F62AF4}" type="presOf" srcId="{882D7835-B331-40E9-A4DB-77DBC011F4FF}" destId="{93B71E12-3872-4E39-8A68-DD729BE88E90}" srcOrd="1" destOrd="0" presId="urn:microsoft.com/office/officeart/2005/8/layout/target3"/>
    <dgm:cxn modelId="{C830AE3D-6EDC-4523-A357-D07AEC640EDE}" type="presOf" srcId="{882D7835-B331-40E9-A4DB-77DBC011F4FF}" destId="{71E149D2-74AF-48D5-9472-8CA86777305E}" srcOrd="0" destOrd="0" presId="urn:microsoft.com/office/officeart/2005/8/layout/target3"/>
    <dgm:cxn modelId="{F6FEEA42-83A9-4D77-8B7A-3189BC579751}" type="presOf" srcId="{9BCB9CD2-8642-4D4B-9382-23A9D3C2DD8D}" destId="{E12DB608-50BD-4751-8AD8-4116D84F2730}" srcOrd="0" destOrd="0" presId="urn:microsoft.com/office/officeart/2005/8/layout/target3"/>
    <dgm:cxn modelId="{1C7F0A55-8CFC-4D23-BC04-E38AD7EB5E03}" type="presOf" srcId="{780DD22D-A7EA-468C-8BA4-48208730FA7F}" destId="{A34F6A80-D586-4162-BCDF-CB49F56125B2}" srcOrd="0" destOrd="0" presId="urn:microsoft.com/office/officeart/2005/8/layout/target3"/>
    <dgm:cxn modelId="{1128237B-5AC3-4B6F-982A-174B5568F654}" srcId="{994B202A-7224-4CDD-BD33-CECA2271DB78}" destId="{9B70E33B-66A9-4475-839A-0FF8975C902A}" srcOrd="3" destOrd="0" parTransId="{1815A1A1-ACC9-471B-A623-275F5054F5B0}" sibTransId="{32E0DB1E-0F25-4162-B465-D2407CEA8523}"/>
    <dgm:cxn modelId="{662BBA8D-F47C-43EE-AD96-10027A00FBFA}" type="presOf" srcId="{780DD22D-A7EA-468C-8BA4-48208730FA7F}" destId="{4BDC8A1F-3B8E-4578-88E4-299F1016F1DF}" srcOrd="1" destOrd="0" presId="urn:microsoft.com/office/officeart/2005/8/layout/target3"/>
    <dgm:cxn modelId="{21FFBD99-4739-43FD-A97C-B23807E677BD}" type="presOf" srcId="{9B70E33B-66A9-4475-839A-0FF8975C902A}" destId="{EDE1D1D8-4224-4B99-B7CF-D98E1A4D106D}" srcOrd="1" destOrd="0" presId="urn:microsoft.com/office/officeart/2005/8/layout/target3"/>
    <dgm:cxn modelId="{FF7489A3-74F1-4A4E-822A-62B998A0BC47}" type="presOf" srcId="{9B70E33B-66A9-4475-839A-0FF8975C902A}" destId="{94D99720-9D9D-449F-A159-379CF36E99CD}" srcOrd="0" destOrd="0" presId="urn:microsoft.com/office/officeart/2005/8/layout/target3"/>
    <dgm:cxn modelId="{08111DA8-A953-4803-AB08-EA2849EA0754}" type="presOf" srcId="{5FE90BBA-BFE5-4275-BBE9-8C101FE5CB6E}" destId="{23D98DE7-9852-43D9-ACD5-4182D3B0954A}" srcOrd="0" destOrd="0" presId="urn:microsoft.com/office/officeart/2005/8/layout/target3"/>
    <dgm:cxn modelId="{023B84B3-255E-4D08-BA8F-31E7DC979117}" srcId="{994B202A-7224-4CDD-BD33-CECA2271DB78}" destId="{882D7835-B331-40E9-A4DB-77DBC011F4FF}" srcOrd="2" destOrd="0" parTransId="{2DD2478C-C6BA-473D-917A-6DF19E7069D0}" sibTransId="{CE223295-3CF5-4947-ABA9-946BDDB0E307}"/>
    <dgm:cxn modelId="{C104C9BE-A234-409C-B6B5-34B6C8EF1D37}" srcId="{994B202A-7224-4CDD-BD33-CECA2271DB78}" destId="{9BCB9CD2-8642-4D4B-9382-23A9D3C2DD8D}" srcOrd="1" destOrd="0" parTransId="{DB358614-6179-4B64-B338-1E2F7A2CA8C4}" sibTransId="{441CDD7F-EC08-47F7-B6D8-DD71012DCC36}"/>
    <dgm:cxn modelId="{189F3DC5-762E-449B-80AF-C81181CEEF4B}" type="presOf" srcId="{9BCB9CD2-8642-4D4B-9382-23A9D3C2DD8D}" destId="{2EA70447-FF35-46BA-A5D0-ABAAF2A64ECC}" srcOrd="1" destOrd="0" presId="urn:microsoft.com/office/officeart/2005/8/layout/target3"/>
    <dgm:cxn modelId="{B8BA0DD6-2C4A-429A-BB34-2AA190D4A06C}" type="presOf" srcId="{994B202A-7224-4CDD-BD33-CECA2271DB78}" destId="{66767EF2-DE36-4050-87A3-4A31AC0AE112}" srcOrd="0" destOrd="0" presId="urn:microsoft.com/office/officeart/2005/8/layout/target3"/>
    <dgm:cxn modelId="{F47336FC-8D45-4B69-A08C-F15A2A92890E}" type="presOf" srcId="{5FE90BBA-BFE5-4275-BBE9-8C101FE5CB6E}" destId="{0C1D2929-C49A-410D-AAF9-D2B47672869E}" srcOrd="1" destOrd="0" presId="urn:microsoft.com/office/officeart/2005/8/layout/target3"/>
    <dgm:cxn modelId="{6FE1C2BD-51A1-48A4-9B69-44075B749843}" type="presParOf" srcId="{66767EF2-DE36-4050-87A3-4A31AC0AE112}" destId="{540890D2-5A98-49A9-8094-299D99160AA0}" srcOrd="0" destOrd="0" presId="urn:microsoft.com/office/officeart/2005/8/layout/target3"/>
    <dgm:cxn modelId="{E360ADA3-2D94-42AF-85C1-C4DF00BE0B1B}" type="presParOf" srcId="{66767EF2-DE36-4050-87A3-4A31AC0AE112}" destId="{9A0ED962-B411-4862-8A1D-F2DCB482158A}" srcOrd="1" destOrd="0" presId="urn:microsoft.com/office/officeart/2005/8/layout/target3"/>
    <dgm:cxn modelId="{C76689D7-D6D2-4045-800C-D9F42099ADD8}" type="presParOf" srcId="{66767EF2-DE36-4050-87A3-4A31AC0AE112}" destId="{23D98DE7-9852-43D9-ACD5-4182D3B0954A}" srcOrd="2" destOrd="0" presId="urn:microsoft.com/office/officeart/2005/8/layout/target3"/>
    <dgm:cxn modelId="{A76B2DD2-A49B-48FA-8DED-BCA144E31712}" type="presParOf" srcId="{66767EF2-DE36-4050-87A3-4A31AC0AE112}" destId="{390A1006-2C15-4B51-9D11-473C0FF1CB7A}" srcOrd="3" destOrd="0" presId="urn:microsoft.com/office/officeart/2005/8/layout/target3"/>
    <dgm:cxn modelId="{2D58BDA4-FC29-4191-AAC5-37183A21340F}" type="presParOf" srcId="{66767EF2-DE36-4050-87A3-4A31AC0AE112}" destId="{20D2CD42-C74C-4978-91BD-E929637DA309}" srcOrd="4" destOrd="0" presId="urn:microsoft.com/office/officeart/2005/8/layout/target3"/>
    <dgm:cxn modelId="{66257521-1E24-4797-A49E-49C215D0EADD}" type="presParOf" srcId="{66767EF2-DE36-4050-87A3-4A31AC0AE112}" destId="{E12DB608-50BD-4751-8AD8-4116D84F2730}" srcOrd="5" destOrd="0" presId="urn:microsoft.com/office/officeart/2005/8/layout/target3"/>
    <dgm:cxn modelId="{4DFDEA14-A87F-4752-B16B-1D5CB68403D0}" type="presParOf" srcId="{66767EF2-DE36-4050-87A3-4A31AC0AE112}" destId="{6D376641-2CE2-49B4-B179-9DFC385536DB}" srcOrd="6" destOrd="0" presId="urn:microsoft.com/office/officeart/2005/8/layout/target3"/>
    <dgm:cxn modelId="{8B0184DD-2F15-4217-88EF-9159FDAA53A0}" type="presParOf" srcId="{66767EF2-DE36-4050-87A3-4A31AC0AE112}" destId="{E377EDD5-334F-4A74-A14E-9CCE6106CF23}" srcOrd="7" destOrd="0" presId="urn:microsoft.com/office/officeart/2005/8/layout/target3"/>
    <dgm:cxn modelId="{D9E00A4F-B148-40FE-AB73-8A32D0291EB3}" type="presParOf" srcId="{66767EF2-DE36-4050-87A3-4A31AC0AE112}" destId="{71E149D2-74AF-48D5-9472-8CA86777305E}" srcOrd="8" destOrd="0" presId="urn:microsoft.com/office/officeart/2005/8/layout/target3"/>
    <dgm:cxn modelId="{63DF122D-DB20-496D-BD84-629A010D0F25}" type="presParOf" srcId="{66767EF2-DE36-4050-87A3-4A31AC0AE112}" destId="{996F6722-5F9B-47D7-9941-6888A35E7FF7}" srcOrd="9" destOrd="0" presId="urn:microsoft.com/office/officeart/2005/8/layout/target3"/>
    <dgm:cxn modelId="{76BC31D4-D4D8-4B5B-B0AD-1105EA93ACB9}" type="presParOf" srcId="{66767EF2-DE36-4050-87A3-4A31AC0AE112}" destId="{2AC9D243-178F-4C39-8C3B-8CA4FD45CD6A}" srcOrd="10" destOrd="0" presId="urn:microsoft.com/office/officeart/2005/8/layout/target3"/>
    <dgm:cxn modelId="{05503167-F13E-4FCC-B608-6EE0DF264770}" type="presParOf" srcId="{66767EF2-DE36-4050-87A3-4A31AC0AE112}" destId="{94D99720-9D9D-449F-A159-379CF36E99CD}" srcOrd="11" destOrd="0" presId="urn:microsoft.com/office/officeart/2005/8/layout/target3"/>
    <dgm:cxn modelId="{ED0E45A9-FACD-4360-BC7F-64EA7A706FF7}" type="presParOf" srcId="{66767EF2-DE36-4050-87A3-4A31AC0AE112}" destId="{C301C468-7B8F-4355-9B35-45AA16AE3013}" srcOrd="12" destOrd="0" presId="urn:microsoft.com/office/officeart/2005/8/layout/target3"/>
    <dgm:cxn modelId="{55F1675B-5456-4F80-B067-64B92AEF81CC}" type="presParOf" srcId="{66767EF2-DE36-4050-87A3-4A31AC0AE112}" destId="{BAF45C82-9AB7-4C40-98A8-4C0B0E40EC11}" srcOrd="13" destOrd="0" presId="urn:microsoft.com/office/officeart/2005/8/layout/target3"/>
    <dgm:cxn modelId="{F75625E8-F0E9-432C-B474-C94FAED76DF1}" type="presParOf" srcId="{66767EF2-DE36-4050-87A3-4A31AC0AE112}" destId="{A34F6A80-D586-4162-BCDF-CB49F56125B2}" srcOrd="14" destOrd="0" presId="urn:microsoft.com/office/officeart/2005/8/layout/target3"/>
    <dgm:cxn modelId="{057B9716-765A-41E3-9360-53D8834DF923}" type="presParOf" srcId="{66767EF2-DE36-4050-87A3-4A31AC0AE112}" destId="{0C1D2929-C49A-410D-AAF9-D2B47672869E}" srcOrd="15" destOrd="0" presId="urn:microsoft.com/office/officeart/2005/8/layout/target3"/>
    <dgm:cxn modelId="{22E35A80-1296-46C3-B645-02626E66114A}" type="presParOf" srcId="{66767EF2-DE36-4050-87A3-4A31AC0AE112}" destId="{2EA70447-FF35-46BA-A5D0-ABAAF2A64ECC}" srcOrd="16" destOrd="0" presId="urn:microsoft.com/office/officeart/2005/8/layout/target3"/>
    <dgm:cxn modelId="{D433BD35-F36E-4163-99B5-77B2A1639E0E}" type="presParOf" srcId="{66767EF2-DE36-4050-87A3-4A31AC0AE112}" destId="{93B71E12-3872-4E39-8A68-DD729BE88E90}" srcOrd="17" destOrd="0" presId="urn:microsoft.com/office/officeart/2005/8/layout/target3"/>
    <dgm:cxn modelId="{B6497E1B-E83C-44D6-A331-51B55CA69EAB}" type="presParOf" srcId="{66767EF2-DE36-4050-87A3-4A31AC0AE112}" destId="{EDE1D1D8-4224-4B99-B7CF-D98E1A4D106D}" srcOrd="18" destOrd="0" presId="urn:microsoft.com/office/officeart/2005/8/layout/target3"/>
    <dgm:cxn modelId="{DDF8B085-916F-44D6-8417-ECA0F743B963}" type="presParOf" srcId="{66767EF2-DE36-4050-87A3-4A31AC0AE112}" destId="{4BDC8A1F-3B8E-4578-88E4-299F1016F1DF}" srcOrd="19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11A67F-0B0A-4963-ACD8-8DBE8E5F76F2}">
      <dsp:nvSpPr>
        <dsp:cNvPr id="0" name=""/>
        <dsp:cNvSpPr/>
      </dsp:nvSpPr>
      <dsp:spPr>
        <a:xfrm rot="5400000">
          <a:off x="1347155" y="262017"/>
          <a:ext cx="2117471" cy="3523424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shade val="8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A65386C-A8AE-4D62-88FE-0905A4481A70}">
      <dsp:nvSpPr>
        <dsp:cNvPr id="0" name=""/>
        <dsp:cNvSpPr/>
      </dsp:nvSpPr>
      <dsp:spPr>
        <a:xfrm>
          <a:off x="993696" y="1314762"/>
          <a:ext cx="3180967" cy="278830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t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Clr>
              <a:schemeClr val="accent3">
                <a:lumMod val="50000"/>
              </a:schemeClr>
            </a:buClr>
            <a:buFont typeface="+mj-lt"/>
            <a:buNone/>
          </a:pPr>
          <a:r>
            <a:rPr lang="ru-RU" sz="2800" kern="1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Математика в школе – не наука и даже не основы науки, а учебный предмет.</a:t>
          </a:r>
          <a:endParaRPr lang="ru-RU" sz="2800" kern="1200" dirty="0">
            <a:solidFill>
              <a:srgbClr val="002060"/>
            </a:solidFill>
          </a:endParaRPr>
        </a:p>
      </dsp:txBody>
      <dsp:txXfrm>
        <a:off x="993696" y="1314762"/>
        <a:ext cx="3180967" cy="2788304"/>
      </dsp:txXfrm>
    </dsp:sp>
    <dsp:sp modelId="{25308493-5A23-45A1-A204-A1F89DB23A11}">
      <dsp:nvSpPr>
        <dsp:cNvPr id="0" name=""/>
        <dsp:cNvSpPr/>
      </dsp:nvSpPr>
      <dsp:spPr>
        <a:xfrm>
          <a:off x="3574481" y="2619"/>
          <a:ext cx="600182" cy="600182"/>
        </a:xfrm>
        <a:prstGeom prst="triangle">
          <a:avLst>
            <a:gd name="adj" fmla="val 100000"/>
          </a:avLst>
        </a:prstGeom>
        <a:solidFill>
          <a:schemeClr val="accent1">
            <a:shade val="80000"/>
            <a:hueOff val="174641"/>
            <a:satOff val="-3128"/>
            <a:lumOff val="13293"/>
            <a:alphaOff val="0"/>
          </a:schemeClr>
        </a:solidFill>
        <a:ln w="6350" cap="flat" cmpd="sng" algn="ctr">
          <a:solidFill>
            <a:schemeClr val="accent1">
              <a:shade val="80000"/>
              <a:hueOff val="174641"/>
              <a:satOff val="-3128"/>
              <a:lumOff val="13293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B94143D-D226-42C5-89A1-4A23328C1A43}">
      <dsp:nvSpPr>
        <dsp:cNvPr id="0" name=""/>
        <dsp:cNvSpPr/>
      </dsp:nvSpPr>
      <dsp:spPr>
        <a:xfrm rot="5400000">
          <a:off x="5241280" y="-701587"/>
          <a:ext cx="2117471" cy="3523424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shade val="80000"/>
            <a:hueOff val="349283"/>
            <a:satOff val="-6256"/>
            <a:lumOff val="26585"/>
            <a:alphaOff val="0"/>
          </a:schemeClr>
        </a:solidFill>
        <a:ln w="6350" cap="flat" cmpd="sng" algn="ctr">
          <a:solidFill>
            <a:schemeClr val="accent1">
              <a:shade val="80000"/>
              <a:hueOff val="349283"/>
              <a:satOff val="-6256"/>
              <a:lumOff val="26585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EE16BD3-3BC8-4680-B51D-EB0AEC12C89C}">
      <dsp:nvSpPr>
        <dsp:cNvPr id="0" name=""/>
        <dsp:cNvSpPr/>
      </dsp:nvSpPr>
      <dsp:spPr>
        <a:xfrm>
          <a:off x="4887822" y="351157"/>
          <a:ext cx="3180967" cy="278830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t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Clr>
              <a:schemeClr val="accent3">
                <a:lumMod val="50000"/>
              </a:schemeClr>
            </a:buClr>
            <a:buFont typeface="+mj-lt"/>
            <a:buNone/>
          </a:pPr>
          <a:r>
            <a:rPr lang="ru-RU" sz="2800" kern="12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Математика в школе − гуманитарный учебный предмет общекультурной направленности.</a:t>
          </a:r>
          <a:endParaRPr lang="ru-RU" sz="2800" kern="1200" dirty="0">
            <a:solidFill>
              <a:schemeClr val="accent1">
                <a:lumMod val="75000"/>
              </a:schemeClr>
            </a:solidFill>
          </a:endParaRPr>
        </a:p>
      </dsp:txBody>
      <dsp:txXfrm>
        <a:off x="4887822" y="351157"/>
        <a:ext cx="3180967" cy="278830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11E5094-40D6-49FE-9A58-38C0EDA90DB3}">
      <dsp:nvSpPr>
        <dsp:cNvPr id="0" name=""/>
        <dsp:cNvSpPr/>
      </dsp:nvSpPr>
      <dsp:spPr>
        <a:xfrm>
          <a:off x="1814" y="0"/>
          <a:ext cx="2822657" cy="4968552"/>
        </a:xfrm>
        <a:prstGeom prst="roundRect">
          <a:avLst>
            <a:gd name="adj" fmla="val 10000"/>
          </a:avLst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Font typeface="Wingdings" pitchFamily="2" charset="2"/>
            <a:buNone/>
          </a:pPr>
          <a:r>
            <a:rPr lang="ru-RU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В учебном предмете не обязательно соблюдать </a:t>
          </a:r>
          <a:r>
            <a:rPr lang="ru-RU" sz="1600" b="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законы</a:t>
          </a:r>
          <a:r>
            <a:rPr lang="ru-RU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 математики как </a:t>
          </a:r>
          <a:r>
            <a:rPr lang="ru-RU" sz="1600" b="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науки</a:t>
          </a:r>
          <a:r>
            <a:rPr lang="ru-RU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. Более важны законы </a:t>
          </a:r>
          <a:r>
            <a:rPr lang="ru-RU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педагогики и психологии</a:t>
          </a:r>
          <a:r>
            <a:rPr lang="ru-RU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, постулаты теории развивающего обучения.</a:t>
          </a:r>
          <a:endParaRPr lang="ru-RU" sz="1600" kern="1200" dirty="0"/>
        </a:p>
      </dsp:txBody>
      <dsp:txXfrm>
        <a:off x="1814" y="1987420"/>
        <a:ext cx="2822657" cy="1987420"/>
      </dsp:txXfrm>
    </dsp:sp>
    <dsp:sp modelId="{AF4AC35A-12A8-499E-811F-B71EB69CB66E}">
      <dsp:nvSpPr>
        <dsp:cNvPr id="0" name=""/>
        <dsp:cNvSpPr/>
      </dsp:nvSpPr>
      <dsp:spPr>
        <a:xfrm>
          <a:off x="585879" y="298113"/>
          <a:ext cx="1654527" cy="1654527"/>
        </a:xfrm>
        <a:prstGeom prst="ellipse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EBE24AD-7EC0-4843-9B6B-42191133716E}">
      <dsp:nvSpPr>
        <dsp:cNvPr id="0" name=""/>
        <dsp:cNvSpPr/>
      </dsp:nvSpPr>
      <dsp:spPr>
        <a:xfrm>
          <a:off x="2909151" y="0"/>
          <a:ext cx="2822657" cy="4968552"/>
        </a:xfrm>
        <a:prstGeom prst="roundRect">
          <a:avLst>
            <a:gd name="adj" fmla="val 10000"/>
          </a:avLst>
        </a:prstGeom>
        <a:solidFill>
          <a:schemeClr val="accent1">
            <a:shade val="50000"/>
            <a:hueOff val="268329"/>
            <a:satOff val="-6535"/>
            <a:lumOff val="28597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Font typeface="Wingdings" pitchFamily="2" charset="2"/>
            <a:buNone/>
          </a:pPr>
          <a:r>
            <a:rPr lang="ru-RU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В отличие от науки в учебном предмете мы не обязаны всё </a:t>
          </a:r>
          <a:r>
            <a:rPr lang="ru-RU" sz="1600" b="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доказывать</a:t>
          </a:r>
          <a:r>
            <a:rPr lang="ru-RU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. Допустимы </a:t>
          </a:r>
          <a:r>
            <a:rPr lang="ru-RU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правдоподобные рассуждения </a:t>
          </a:r>
          <a:r>
            <a:rPr lang="ru-RU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или рассуждения, опирающиеся на графические модели, на интуицию.</a:t>
          </a:r>
          <a:endParaRPr lang="ru-RU" sz="1600" kern="1200" dirty="0"/>
        </a:p>
      </dsp:txBody>
      <dsp:txXfrm>
        <a:off x="2909151" y="1987420"/>
        <a:ext cx="2822657" cy="1987420"/>
      </dsp:txXfrm>
    </dsp:sp>
    <dsp:sp modelId="{B4B4D80A-A1B8-4885-99AB-75300A3F5414}">
      <dsp:nvSpPr>
        <dsp:cNvPr id="0" name=""/>
        <dsp:cNvSpPr/>
      </dsp:nvSpPr>
      <dsp:spPr>
        <a:xfrm>
          <a:off x="3493216" y="298113"/>
          <a:ext cx="1654527" cy="1654527"/>
        </a:xfrm>
        <a:prstGeom prst="ellipse">
          <a:avLst/>
        </a:prstGeom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2469DF9-7DBD-4E6D-BDB6-AB192DD33FE5}">
      <dsp:nvSpPr>
        <dsp:cNvPr id="0" name=""/>
        <dsp:cNvSpPr/>
      </dsp:nvSpPr>
      <dsp:spPr>
        <a:xfrm>
          <a:off x="5816488" y="0"/>
          <a:ext cx="2822657" cy="4968552"/>
        </a:xfrm>
        <a:prstGeom prst="roundRect">
          <a:avLst>
            <a:gd name="adj" fmla="val 10000"/>
          </a:avLst>
        </a:prstGeom>
        <a:solidFill>
          <a:schemeClr val="accent1">
            <a:shade val="50000"/>
            <a:hueOff val="268329"/>
            <a:satOff val="-6535"/>
            <a:lumOff val="28597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Font typeface="Wingdings" pitchFamily="2" charset="2"/>
            <a:buNone/>
          </a:pPr>
          <a:r>
            <a:rPr lang="ru-RU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Ученик должен понимать не только </a:t>
          </a:r>
          <a:r>
            <a:rPr lang="ru-RU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что</a:t>
          </a:r>
          <a:r>
            <a:rPr lang="ru-RU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 изучается, но и </a:t>
          </a:r>
          <a:r>
            <a:rPr lang="ru-RU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зачем</a:t>
          </a:r>
          <a:r>
            <a:rPr lang="ru-RU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 это изучается.</a:t>
          </a:r>
          <a:endParaRPr lang="ru-RU" sz="1600" kern="1200" dirty="0"/>
        </a:p>
      </dsp:txBody>
      <dsp:txXfrm>
        <a:off x="5816488" y="1987420"/>
        <a:ext cx="2822657" cy="1987420"/>
      </dsp:txXfrm>
    </dsp:sp>
    <dsp:sp modelId="{5C0444AC-7FB1-4AF3-90BE-6E64EEF45AA6}">
      <dsp:nvSpPr>
        <dsp:cNvPr id="0" name=""/>
        <dsp:cNvSpPr/>
      </dsp:nvSpPr>
      <dsp:spPr>
        <a:xfrm>
          <a:off x="6400553" y="298113"/>
          <a:ext cx="1654527" cy="1654527"/>
        </a:xfrm>
        <a:prstGeom prst="ellipse">
          <a:avLst/>
        </a:prstGeom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FE8E7A3-E0DD-4119-8BB8-808C57FA7C34}">
      <dsp:nvSpPr>
        <dsp:cNvPr id="0" name=""/>
        <dsp:cNvSpPr/>
      </dsp:nvSpPr>
      <dsp:spPr>
        <a:xfrm>
          <a:off x="345638" y="3974841"/>
          <a:ext cx="7949683" cy="745282"/>
        </a:xfrm>
        <a:prstGeom prst="leftRightArrow">
          <a:avLst/>
        </a:prstGeom>
        <a:solidFill>
          <a:schemeClr val="accent1">
            <a:tint val="55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11E5094-40D6-49FE-9A58-38C0EDA90DB3}">
      <dsp:nvSpPr>
        <dsp:cNvPr id="0" name=""/>
        <dsp:cNvSpPr/>
      </dsp:nvSpPr>
      <dsp:spPr>
        <a:xfrm>
          <a:off x="1981" y="0"/>
          <a:ext cx="2076523" cy="4248472"/>
        </a:xfrm>
        <a:prstGeom prst="roundRect">
          <a:avLst>
            <a:gd name="adj" fmla="val 10000"/>
          </a:avLst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Font typeface="Wingdings" pitchFamily="2" charset="2"/>
            <a:buNone/>
          </a:pPr>
          <a:r>
            <a:rPr lang="ru-RU" sz="1600" kern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Владение математическим </a:t>
          </a:r>
          <a:r>
            <a:rPr lang="ru-RU" sz="1600" b="1" kern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языком</a:t>
          </a:r>
          <a:r>
            <a:rPr lang="ru-RU" sz="1600" kern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и математическим </a:t>
          </a:r>
          <a:r>
            <a:rPr lang="ru-RU" sz="1600" b="1" kern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моделированием</a:t>
          </a:r>
          <a:r>
            <a:rPr lang="ru-RU" sz="1600" kern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позволяют учащемуся лучше ориентироваться в природе и обществе</a:t>
          </a:r>
          <a:r>
            <a:rPr lang="ru-RU" sz="1600" kern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ru-RU" sz="1600" kern="1200" dirty="0">
            <a:solidFill>
              <a:schemeClr val="bg1"/>
            </a:solidFill>
          </a:endParaRPr>
        </a:p>
      </dsp:txBody>
      <dsp:txXfrm>
        <a:off x="1981" y="1699388"/>
        <a:ext cx="2076523" cy="1699388"/>
      </dsp:txXfrm>
    </dsp:sp>
    <dsp:sp modelId="{AF4AC35A-12A8-499E-811F-B71EB69CB66E}">
      <dsp:nvSpPr>
        <dsp:cNvPr id="0" name=""/>
        <dsp:cNvSpPr/>
      </dsp:nvSpPr>
      <dsp:spPr>
        <a:xfrm>
          <a:off x="332872" y="254908"/>
          <a:ext cx="1414741" cy="1414741"/>
        </a:xfrm>
        <a:prstGeom prst="ellipse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33000" r="-33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EBE24AD-7EC0-4843-9B6B-42191133716E}">
      <dsp:nvSpPr>
        <dsp:cNvPr id="0" name=""/>
        <dsp:cNvSpPr/>
      </dsp:nvSpPr>
      <dsp:spPr>
        <a:xfrm>
          <a:off x="2140800" y="0"/>
          <a:ext cx="2076523" cy="4248472"/>
        </a:xfrm>
        <a:prstGeom prst="roundRect">
          <a:avLst>
            <a:gd name="adj" fmla="val 10000"/>
          </a:avLst>
        </a:prstGeom>
        <a:solidFill>
          <a:schemeClr val="accent1">
            <a:shade val="50000"/>
            <a:hueOff val="201247"/>
            <a:satOff val="-4901"/>
            <a:lumOff val="2144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Font typeface="Wingdings" pitchFamily="2" charset="2"/>
            <a:buNone/>
          </a:pPr>
          <a:r>
            <a:rPr lang="ru-RU" sz="1600" kern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Математика по своей внутренней природе имеет богатые возможности для </a:t>
          </a:r>
          <a:r>
            <a:rPr lang="ru-RU" sz="1600" b="1" kern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воспитания</a:t>
          </a:r>
          <a:r>
            <a:rPr lang="ru-RU" sz="1600" kern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мышления и характера учащегося</a:t>
          </a:r>
          <a:r>
            <a:rPr lang="ru-RU" sz="1600" kern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ru-RU" sz="1600" kern="1200" dirty="0">
            <a:solidFill>
              <a:schemeClr val="bg1"/>
            </a:solidFill>
          </a:endParaRPr>
        </a:p>
      </dsp:txBody>
      <dsp:txXfrm>
        <a:off x="2140800" y="1699388"/>
        <a:ext cx="2076523" cy="1699388"/>
      </dsp:txXfrm>
    </dsp:sp>
    <dsp:sp modelId="{B4B4D80A-A1B8-4885-99AB-75300A3F5414}">
      <dsp:nvSpPr>
        <dsp:cNvPr id="0" name=""/>
        <dsp:cNvSpPr/>
      </dsp:nvSpPr>
      <dsp:spPr>
        <a:xfrm>
          <a:off x="2471691" y="254908"/>
          <a:ext cx="1414741" cy="1414741"/>
        </a:xfrm>
        <a:prstGeom prst="ellipse">
          <a:avLst/>
        </a:prstGeom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23000" r="-23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2469DF9-7DBD-4E6D-BDB6-AB192DD33FE5}">
      <dsp:nvSpPr>
        <dsp:cNvPr id="0" name=""/>
        <dsp:cNvSpPr/>
      </dsp:nvSpPr>
      <dsp:spPr>
        <a:xfrm>
          <a:off x="4279619" y="0"/>
          <a:ext cx="2076523" cy="4248472"/>
        </a:xfrm>
        <a:prstGeom prst="roundRect">
          <a:avLst>
            <a:gd name="adj" fmla="val 10000"/>
          </a:avLst>
        </a:prstGeom>
        <a:solidFill>
          <a:schemeClr val="accent1">
            <a:shade val="50000"/>
            <a:hueOff val="402493"/>
            <a:satOff val="-9802"/>
            <a:lumOff val="4289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Font typeface="Wingdings" pitchFamily="2" charset="2"/>
            <a:buNone/>
          </a:pPr>
          <a:r>
            <a:rPr lang="ru-RU" sz="1600" kern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Уроки математики способствуют  </a:t>
          </a:r>
          <a:r>
            <a:rPr lang="ru-RU" sz="1600" b="1" kern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развитию</a:t>
          </a:r>
          <a:r>
            <a:rPr lang="ru-RU" sz="1600" kern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речи учащегося</a:t>
          </a:r>
          <a:r>
            <a:rPr lang="ru-RU" sz="1600" kern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ru-RU" sz="1600" kern="1200" dirty="0">
            <a:solidFill>
              <a:schemeClr val="bg1"/>
            </a:solidFill>
          </a:endParaRPr>
        </a:p>
      </dsp:txBody>
      <dsp:txXfrm>
        <a:off x="4279619" y="1699388"/>
        <a:ext cx="2076523" cy="1699388"/>
      </dsp:txXfrm>
    </dsp:sp>
    <dsp:sp modelId="{5C0444AC-7FB1-4AF3-90BE-6E64EEF45AA6}">
      <dsp:nvSpPr>
        <dsp:cNvPr id="0" name=""/>
        <dsp:cNvSpPr/>
      </dsp:nvSpPr>
      <dsp:spPr>
        <a:xfrm>
          <a:off x="4610511" y="254908"/>
          <a:ext cx="1414741" cy="1414741"/>
        </a:xfrm>
        <a:prstGeom prst="ellipse">
          <a:avLst/>
        </a:prstGeom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22000" r="-22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D72FD06-E4A6-4F2D-B9FD-1716ECCC0786}">
      <dsp:nvSpPr>
        <dsp:cNvPr id="0" name=""/>
        <dsp:cNvSpPr/>
      </dsp:nvSpPr>
      <dsp:spPr>
        <a:xfrm>
          <a:off x="6418439" y="0"/>
          <a:ext cx="2076523" cy="4248472"/>
        </a:xfrm>
        <a:prstGeom prst="roundRect">
          <a:avLst>
            <a:gd name="adj" fmla="val 10000"/>
          </a:avLst>
        </a:prstGeom>
        <a:solidFill>
          <a:schemeClr val="accent1">
            <a:shade val="50000"/>
            <a:hueOff val="201247"/>
            <a:satOff val="-4901"/>
            <a:lumOff val="2144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600" kern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В процессе преподавания реализуются идеи </a:t>
          </a:r>
          <a:r>
            <a:rPr lang="ru-RU" sz="1600" b="1" kern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развивающего  и проблемного</a:t>
          </a:r>
          <a:r>
            <a:rPr lang="ru-RU" sz="1600" kern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обучения.</a:t>
          </a:r>
          <a:endParaRPr lang="ru-RU" sz="1600" kern="1200" dirty="0">
            <a:solidFill>
              <a:schemeClr val="bg1"/>
            </a:solidFill>
          </a:endParaRPr>
        </a:p>
      </dsp:txBody>
      <dsp:txXfrm>
        <a:off x="6418439" y="1699388"/>
        <a:ext cx="2076523" cy="1699388"/>
      </dsp:txXfrm>
    </dsp:sp>
    <dsp:sp modelId="{56EE253C-70DC-4F44-9E71-278ADBCE4A48}">
      <dsp:nvSpPr>
        <dsp:cNvPr id="0" name=""/>
        <dsp:cNvSpPr/>
      </dsp:nvSpPr>
      <dsp:spPr>
        <a:xfrm>
          <a:off x="6749330" y="254908"/>
          <a:ext cx="1414741" cy="1414741"/>
        </a:xfrm>
        <a:prstGeom prst="ellipse">
          <a:avLst/>
        </a:prstGeom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25000" r="-25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FE8E7A3-E0DD-4119-8BB8-808C57FA7C34}">
      <dsp:nvSpPr>
        <dsp:cNvPr id="0" name=""/>
        <dsp:cNvSpPr/>
      </dsp:nvSpPr>
      <dsp:spPr>
        <a:xfrm>
          <a:off x="339877" y="3398777"/>
          <a:ext cx="7817188" cy="637270"/>
        </a:xfrm>
        <a:prstGeom prst="leftRightArrow">
          <a:avLst/>
        </a:prstGeom>
        <a:solidFill>
          <a:schemeClr val="accent1">
            <a:tint val="55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C90B2D5-90FC-4C1C-AB76-6CBA157F6398}">
      <dsp:nvSpPr>
        <dsp:cNvPr id="0" name=""/>
        <dsp:cNvSpPr/>
      </dsp:nvSpPr>
      <dsp:spPr>
        <a:xfrm>
          <a:off x="0" y="0"/>
          <a:ext cx="8424936" cy="1154800"/>
        </a:xfrm>
        <a:prstGeom prst="roundRect">
          <a:avLst>
            <a:gd name="adj" fmla="val 10000"/>
          </a:avLst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Font typeface="Wingdings" panose="05000000000000000000" pitchFamily="2" charset="2"/>
            <a:buNone/>
          </a:pPr>
          <a:r>
            <a:rPr lang="ru-RU" sz="17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Наличие идейного стержня позволяет рассматривать курс математики как цельную развивающуюся и развивающую дисциплину общекультурного характера.</a:t>
          </a:r>
          <a:endParaRPr lang="ru-RU" sz="1700" kern="1200" dirty="0"/>
        </a:p>
      </dsp:txBody>
      <dsp:txXfrm>
        <a:off x="1800467" y="0"/>
        <a:ext cx="6624468" cy="1154800"/>
      </dsp:txXfrm>
    </dsp:sp>
    <dsp:sp modelId="{961A551D-18AE-4D28-8CA0-AB57DE89AD0E}">
      <dsp:nvSpPr>
        <dsp:cNvPr id="0" name=""/>
        <dsp:cNvSpPr/>
      </dsp:nvSpPr>
      <dsp:spPr>
        <a:xfrm>
          <a:off x="115480" y="115480"/>
          <a:ext cx="1684987" cy="923840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1000" b="-41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341B3C0-2424-466A-9801-D56365CA081C}">
      <dsp:nvSpPr>
        <dsp:cNvPr id="0" name=""/>
        <dsp:cNvSpPr/>
      </dsp:nvSpPr>
      <dsp:spPr>
        <a:xfrm>
          <a:off x="0" y="1270280"/>
          <a:ext cx="8424936" cy="1154800"/>
        </a:xfrm>
        <a:prstGeom prst="roundRect">
          <a:avLst>
            <a:gd name="adj" fmla="val 10000"/>
          </a:avLst>
        </a:prstGeom>
        <a:solidFill>
          <a:schemeClr val="accent1">
            <a:shade val="50000"/>
            <a:hueOff val="201247"/>
            <a:satOff val="-4901"/>
            <a:lumOff val="2144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7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Меньше: схоластики, формализма, «жёстких моделей», опоры на левое полушарие мозга;</a:t>
          </a:r>
        </a:p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7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больше: геометрических иллюстраций, наглядности, правдоподобных рассуждений, «мягких моделей», опоры на правое полушарие мозга.</a:t>
          </a:r>
        </a:p>
      </dsp:txBody>
      <dsp:txXfrm>
        <a:off x="1800467" y="1270280"/>
        <a:ext cx="6624468" cy="1154800"/>
      </dsp:txXfrm>
    </dsp:sp>
    <dsp:sp modelId="{466882A7-0F0E-450B-A930-0513BC1B2CFB}">
      <dsp:nvSpPr>
        <dsp:cNvPr id="0" name=""/>
        <dsp:cNvSpPr/>
      </dsp:nvSpPr>
      <dsp:spPr>
        <a:xfrm>
          <a:off x="115480" y="1385760"/>
          <a:ext cx="1684987" cy="923840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6000" b="-6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ED22270-558B-4B77-A3E0-26E00090DCBE}">
      <dsp:nvSpPr>
        <dsp:cNvPr id="0" name=""/>
        <dsp:cNvSpPr/>
      </dsp:nvSpPr>
      <dsp:spPr>
        <a:xfrm>
          <a:off x="0" y="2540560"/>
          <a:ext cx="8424936" cy="1154800"/>
        </a:xfrm>
        <a:prstGeom prst="roundRect">
          <a:avLst>
            <a:gd name="adj" fmla="val 10000"/>
          </a:avLst>
        </a:prstGeom>
        <a:solidFill>
          <a:schemeClr val="accent1">
            <a:shade val="50000"/>
            <a:hueOff val="402493"/>
            <a:satOff val="-9802"/>
            <a:lumOff val="4289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Font typeface="Wingdings" panose="05000000000000000000" pitchFamily="2" charset="2"/>
            <a:buNone/>
          </a:pPr>
          <a:r>
            <a:rPr lang="ru-RU" sz="17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Учебники написаны весьма подробно и обстоятельно, что позволяет формировать самостоятельный деятельностный опыт нахождения, получения и отбора информации.</a:t>
          </a:r>
          <a:endParaRPr lang="ru-RU" sz="1700" kern="1200" dirty="0"/>
        </a:p>
      </dsp:txBody>
      <dsp:txXfrm>
        <a:off x="1800467" y="2540560"/>
        <a:ext cx="6624468" cy="1154800"/>
      </dsp:txXfrm>
    </dsp:sp>
    <dsp:sp modelId="{0B24D179-D2C7-41D6-80EE-5DFCE6A8671D}">
      <dsp:nvSpPr>
        <dsp:cNvPr id="0" name=""/>
        <dsp:cNvSpPr/>
      </dsp:nvSpPr>
      <dsp:spPr>
        <a:xfrm>
          <a:off x="115480" y="2656040"/>
          <a:ext cx="1684987" cy="923840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5000" b="-15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AF9DFE8-482E-46CD-A1CD-44043F621D5F}">
      <dsp:nvSpPr>
        <dsp:cNvPr id="0" name=""/>
        <dsp:cNvSpPr/>
      </dsp:nvSpPr>
      <dsp:spPr>
        <a:xfrm>
          <a:off x="0" y="3810840"/>
          <a:ext cx="8424936" cy="1154800"/>
        </a:xfrm>
        <a:prstGeom prst="roundRect">
          <a:avLst>
            <a:gd name="adj" fmla="val 10000"/>
          </a:avLst>
        </a:prstGeom>
        <a:solidFill>
          <a:schemeClr val="accent1">
            <a:shade val="50000"/>
            <a:hueOff val="201247"/>
            <a:satOff val="-4901"/>
            <a:lumOff val="2144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7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Уроки математики способствуют повышению ИКТ-компетенций.</a:t>
          </a:r>
          <a:endParaRPr lang="en-US" sz="17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800467" y="3810840"/>
        <a:ext cx="6624468" cy="1154800"/>
      </dsp:txXfrm>
    </dsp:sp>
    <dsp:sp modelId="{A3574DD0-0BFD-44A2-B9B2-2C3CB52D952A}">
      <dsp:nvSpPr>
        <dsp:cNvPr id="0" name=""/>
        <dsp:cNvSpPr/>
      </dsp:nvSpPr>
      <dsp:spPr>
        <a:xfrm>
          <a:off x="115480" y="3926320"/>
          <a:ext cx="1684987" cy="923840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000" b="-1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ECB5819-9D95-410E-B436-285DAEE834EA}">
      <dsp:nvSpPr>
        <dsp:cNvPr id="0" name=""/>
        <dsp:cNvSpPr/>
      </dsp:nvSpPr>
      <dsp:spPr>
        <a:xfrm>
          <a:off x="642671" y="0"/>
          <a:ext cx="7283609" cy="5544616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433F183-A83A-4563-A9CC-E883339DFEF0}">
      <dsp:nvSpPr>
        <dsp:cNvPr id="0" name=""/>
        <dsp:cNvSpPr/>
      </dsp:nvSpPr>
      <dsp:spPr>
        <a:xfrm>
          <a:off x="104" y="1663384"/>
          <a:ext cx="4179874" cy="221784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Font typeface="Wingdings" panose="05000000000000000000" pitchFamily="2" charset="2"/>
            <a:buNone/>
          </a:pPr>
          <a:r>
            <a:rPr lang="ru-RU" sz="2300" kern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С проблемой должен непосредственно столкнуться сам учащийся. Решая задачу, он должен лично убедиться в том, что это ему не по силам.</a:t>
          </a:r>
          <a:endParaRPr lang="ru-RU" sz="2300" kern="1200" dirty="0"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108370" y="1771650"/>
        <a:ext cx="3963342" cy="2001314"/>
      </dsp:txXfrm>
    </dsp:sp>
    <dsp:sp modelId="{C67C8D97-9E28-405E-820B-092B9B032A1E}">
      <dsp:nvSpPr>
        <dsp:cNvPr id="0" name=""/>
        <dsp:cNvSpPr/>
      </dsp:nvSpPr>
      <dsp:spPr>
        <a:xfrm>
          <a:off x="4388972" y="1663384"/>
          <a:ext cx="4179874" cy="221784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300" kern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Решение проблемы должно быть отсрочено по времени, проблема должна «отлежаться». </a:t>
          </a:r>
        </a:p>
      </dsp:txBody>
      <dsp:txXfrm>
        <a:off x="4497238" y="1771650"/>
        <a:ext cx="3963342" cy="200131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53F64EB-E4FF-44C0-B430-CA5680293247}">
      <dsp:nvSpPr>
        <dsp:cNvPr id="0" name=""/>
        <dsp:cNvSpPr/>
      </dsp:nvSpPr>
      <dsp:spPr>
        <a:xfrm rot="4396374">
          <a:off x="2005151" y="1051223"/>
          <a:ext cx="4560372" cy="3180291"/>
        </a:xfrm>
        <a:prstGeom prst="swooshArrow">
          <a:avLst>
            <a:gd name="adj1" fmla="val 16310"/>
            <a:gd name="adj2" fmla="val 313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84978FF-B366-4A4C-9779-757EFDBFA00A}">
      <dsp:nvSpPr>
        <dsp:cNvPr id="0" name=""/>
        <dsp:cNvSpPr/>
      </dsp:nvSpPr>
      <dsp:spPr>
        <a:xfrm>
          <a:off x="3025050" y="1466488"/>
          <a:ext cx="115163" cy="115163"/>
        </a:xfrm>
        <a:prstGeom prst="ellipse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17840E6-7B0D-4E62-AC59-20CA81A63FF3}">
      <dsp:nvSpPr>
        <dsp:cNvPr id="0" name=""/>
        <dsp:cNvSpPr/>
      </dsp:nvSpPr>
      <dsp:spPr>
        <a:xfrm>
          <a:off x="3813605" y="2102529"/>
          <a:ext cx="115163" cy="115163"/>
        </a:xfrm>
        <a:prstGeom prst="ellipse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9793A56-4566-42A7-BFD1-3693C1E464DE}">
      <dsp:nvSpPr>
        <dsp:cNvPr id="0" name=""/>
        <dsp:cNvSpPr/>
      </dsp:nvSpPr>
      <dsp:spPr>
        <a:xfrm>
          <a:off x="4404584" y="2846339"/>
          <a:ext cx="115163" cy="115163"/>
        </a:xfrm>
        <a:prstGeom prst="ellipse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5B5B2B2-517F-4A21-B7FC-DDAD15E07644}">
      <dsp:nvSpPr>
        <dsp:cNvPr id="0" name=""/>
        <dsp:cNvSpPr/>
      </dsp:nvSpPr>
      <dsp:spPr>
        <a:xfrm>
          <a:off x="1011006" y="0"/>
          <a:ext cx="2150074" cy="84523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b" anchorCtr="0">
          <a:noAutofit/>
        </a:bodyPr>
        <a:lstStyle/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lang="ru-RU" sz="1400" i="1" kern="1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Принцип крупных блоков</a:t>
          </a:r>
          <a:r>
            <a:rPr lang="ru-RU" sz="1400" kern="1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. </a:t>
          </a:r>
        </a:p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lang="ru-RU" sz="1400" kern="1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Каждый раздел изучается компактно, без перебивок.</a:t>
          </a:r>
          <a:endParaRPr lang="ru-RU" sz="1400" kern="1200" dirty="0"/>
        </a:p>
      </dsp:txBody>
      <dsp:txXfrm>
        <a:off x="1011006" y="0"/>
        <a:ext cx="2150074" cy="845238"/>
      </dsp:txXfrm>
    </dsp:sp>
    <dsp:sp modelId="{47A7479E-0527-4734-B222-FD912ACC391E}">
      <dsp:nvSpPr>
        <dsp:cNvPr id="0" name=""/>
        <dsp:cNvSpPr/>
      </dsp:nvSpPr>
      <dsp:spPr>
        <a:xfrm>
          <a:off x="4741481" y="1239913"/>
          <a:ext cx="3989428" cy="98925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lang="ru-RU" sz="1400" i="1" kern="1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Отсутствие тупиковых тем</a:t>
          </a:r>
          <a:r>
            <a:rPr lang="ru-RU" sz="1400" kern="1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lang="ru-RU" sz="1400" kern="1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400" kern="1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Ни в одном классе ни одна тема не должна быть «тупиковой», т. е. не связанной  с предшествующим или последующим материалом.</a:t>
          </a:r>
          <a:endParaRPr lang="ru-RU" sz="1400" kern="1200" dirty="0"/>
        </a:p>
      </dsp:txBody>
      <dsp:txXfrm>
        <a:off x="4741481" y="1239913"/>
        <a:ext cx="3989428" cy="989258"/>
      </dsp:txXfrm>
    </dsp:sp>
    <dsp:sp modelId="{023798BE-C6E5-4EEB-93F1-5AD6A81E475C}">
      <dsp:nvSpPr>
        <dsp:cNvPr id="0" name=""/>
        <dsp:cNvSpPr/>
      </dsp:nvSpPr>
      <dsp:spPr>
        <a:xfrm>
          <a:off x="0" y="1311923"/>
          <a:ext cx="3528313" cy="118394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lang="ru-RU" sz="1400" i="1" kern="1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Принцип детерминированности, логической завершённости построения курса.</a:t>
          </a:r>
        </a:p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lang="ru-RU" sz="1400" kern="1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Порядок изучения тем понятен учителю.</a:t>
          </a:r>
          <a:endParaRPr lang="ru-RU" sz="1400" kern="1200" dirty="0"/>
        </a:p>
      </dsp:txBody>
      <dsp:txXfrm>
        <a:off x="0" y="1311923"/>
        <a:ext cx="3528313" cy="1183941"/>
      </dsp:txXfrm>
    </dsp:sp>
    <dsp:sp modelId="{02CF41B1-378D-4879-A95F-1BB5A9C57C8C}">
      <dsp:nvSpPr>
        <dsp:cNvPr id="0" name=""/>
        <dsp:cNvSpPr/>
      </dsp:nvSpPr>
      <dsp:spPr>
        <a:xfrm>
          <a:off x="0" y="2968100"/>
          <a:ext cx="4995129" cy="84523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lang="ru-RU" sz="1400" i="1" kern="1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Принцип завершённости в пределах учебного года.</a:t>
          </a:r>
        </a:p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lang="ru-RU" sz="1400" kern="1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Каждый класс – это определённая серия математического романса, имеющая свою внутреннюю интригу и более-менее законченное содержание.</a:t>
          </a:r>
        </a:p>
      </dsp:txBody>
      <dsp:txXfrm>
        <a:off x="0" y="2968100"/>
        <a:ext cx="4995129" cy="845238"/>
      </dsp:txXfrm>
    </dsp:sp>
    <dsp:sp modelId="{C2587E56-E543-4EA5-B0BA-0C9F282C36E8}">
      <dsp:nvSpPr>
        <dsp:cNvPr id="0" name=""/>
        <dsp:cNvSpPr/>
      </dsp:nvSpPr>
      <dsp:spPr>
        <a:xfrm>
          <a:off x="2754266" y="4437499"/>
          <a:ext cx="5715217" cy="84523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t" anchorCtr="0">
          <a:noAutofit/>
        </a:bodyPr>
        <a:lstStyle/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lang="ru-RU" sz="1400" kern="1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 </a:t>
          </a:r>
          <a:r>
            <a:rPr lang="ru-RU" sz="1400" i="1" kern="1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Приоритетность функционально-графической линии.</a:t>
          </a:r>
        </a:p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lang="ru-RU" sz="1400" i="0" kern="1200" dirty="0"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Да</a:t>
          </a:r>
          <a:r>
            <a:rPr lang="ru-RU" sz="1400" kern="1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ёт возможность развития обоих полушарий мозга. Построение материала осуществляется по жёсткой схеме:</a:t>
          </a:r>
        </a:p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lang="ru-RU" sz="1400" kern="12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функция – уравнения (неравенства) – преобразования</a:t>
          </a:r>
          <a:endParaRPr lang="ru-RU" sz="1400" kern="1200" dirty="0"/>
        </a:p>
      </dsp:txBody>
      <dsp:txXfrm>
        <a:off x="2754266" y="4437499"/>
        <a:ext cx="5715217" cy="845238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40890D2-5A98-49A9-8094-299D99160AA0}">
      <dsp:nvSpPr>
        <dsp:cNvPr id="0" name=""/>
        <dsp:cNvSpPr/>
      </dsp:nvSpPr>
      <dsp:spPr>
        <a:xfrm>
          <a:off x="0" y="51802"/>
          <a:ext cx="5357395" cy="5357395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23D98DE7-9852-43D9-ACD5-4182D3B0954A}">
      <dsp:nvSpPr>
        <dsp:cNvPr id="0" name=""/>
        <dsp:cNvSpPr/>
      </dsp:nvSpPr>
      <dsp:spPr>
        <a:xfrm>
          <a:off x="2678697" y="51802"/>
          <a:ext cx="6250294" cy="535739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700" kern="1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Порядок тем соответствует Примерной основной образовательной программе</a:t>
          </a:r>
          <a:endParaRPr lang="ru-RU" sz="1700" kern="1200" dirty="0">
            <a:solidFill>
              <a:srgbClr val="00206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2678697" y="51802"/>
        <a:ext cx="6250294" cy="857183"/>
      </dsp:txXfrm>
    </dsp:sp>
    <dsp:sp modelId="{20D2CD42-C74C-4978-91BD-E929637DA309}">
      <dsp:nvSpPr>
        <dsp:cNvPr id="0" name=""/>
        <dsp:cNvSpPr/>
      </dsp:nvSpPr>
      <dsp:spPr>
        <a:xfrm>
          <a:off x="562526" y="908985"/>
          <a:ext cx="4232342" cy="4232342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shade val="50000"/>
            <a:hueOff val="160997"/>
            <a:satOff val="-3921"/>
            <a:lumOff val="17158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E12DB608-50BD-4751-8AD8-4116D84F2730}">
      <dsp:nvSpPr>
        <dsp:cNvPr id="0" name=""/>
        <dsp:cNvSpPr/>
      </dsp:nvSpPr>
      <dsp:spPr>
        <a:xfrm>
          <a:off x="2678697" y="908985"/>
          <a:ext cx="6250294" cy="4232342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160997"/>
              <a:satOff val="-3921"/>
              <a:lumOff val="17158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700" kern="1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Выстроена вероятностно-стохастическая линия в тесной взаимосвязи с основным содержанием</a:t>
          </a:r>
          <a:endParaRPr lang="ru-RU" sz="1700" kern="1200" dirty="0">
            <a:solidFill>
              <a:srgbClr val="00206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2678697" y="908985"/>
        <a:ext cx="6250294" cy="857183"/>
      </dsp:txXfrm>
    </dsp:sp>
    <dsp:sp modelId="{E377EDD5-334F-4A74-A14E-9CCE6106CF23}">
      <dsp:nvSpPr>
        <dsp:cNvPr id="0" name=""/>
        <dsp:cNvSpPr/>
      </dsp:nvSpPr>
      <dsp:spPr>
        <a:xfrm>
          <a:off x="1125052" y="1766168"/>
          <a:ext cx="3107289" cy="3107289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shade val="50000"/>
            <a:hueOff val="321995"/>
            <a:satOff val="-7842"/>
            <a:lumOff val="34317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71E149D2-74AF-48D5-9472-8CA86777305E}">
      <dsp:nvSpPr>
        <dsp:cNvPr id="0" name=""/>
        <dsp:cNvSpPr/>
      </dsp:nvSpPr>
      <dsp:spPr>
        <a:xfrm>
          <a:off x="2678697" y="1766168"/>
          <a:ext cx="6250294" cy="3107289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321995"/>
              <a:satOff val="-7842"/>
              <a:lumOff val="34317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700" kern="1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Имеются разделы: «Повторение», «Итак, в Главе…», «Вопросы», «Дополнительные задачи», «Из истории математики»</a:t>
          </a:r>
          <a:endParaRPr lang="ru-RU" sz="1700" kern="1200" dirty="0">
            <a:solidFill>
              <a:srgbClr val="00206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2678697" y="1766168"/>
        <a:ext cx="6250294" cy="857183"/>
      </dsp:txXfrm>
    </dsp:sp>
    <dsp:sp modelId="{2AC9D243-178F-4C39-8C3B-8CA4FD45CD6A}">
      <dsp:nvSpPr>
        <dsp:cNvPr id="0" name=""/>
        <dsp:cNvSpPr/>
      </dsp:nvSpPr>
      <dsp:spPr>
        <a:xfrm>
          <a:off x="1687579" y="2623352"/>
          <a:ext cx="1982236" cy="1982236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shade val="50000"/>
            <a:hueOff val="321995"/>
            <a:satOff val="-7842"/>
            <a:lumOff val="34317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94D99720-9D9D-449F-A159-379CF36E99CD}">
      <dsp:nvSpPr>
        <dsp:cNvPr id="0" name=""/>
        <dsp:cNvSpPr/>
      </dsp:nvSpPr>
      <dsp:spPr>
        <a:xfrm>
          <a:off x="2678697" y="2623352"/>
          <a:ext cx="6250294" cy="1982236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321995"/>
              <a:satOff val="-7842"/>
              <a:lumOff val="34317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700" kern="1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Система заданий отражает требования ФГОС ОО, итоговой аттестации. Добавлены задачи практического содержания, высокого уровня сложности</a:t>
          </a:r>
          <a:endParaRPr lang="ru-RU" sz="1700" kern="1200" dirty="0">
            <a:solidFill>
              <a:srgbClr val="00206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2678697" y="2623352"/>
        <a:ext cx="6250294" cy="857183"/>
      </dsp:txXfrm>
    </dsp:sp>
    <dsp:sp modelId="{BAF45C82-9AB7-4C40-98A8-4C0B0E40EC11}">
      <dsp:nvSpPr>
        <dsp:cNvPr id="0" name=""/>
        <dsp:cNvSpPr/>
      </dsp:nvSpPr>
      <dsp:spPr>
        <a:xfrm>
          <a:off x="2250105" y="3480535"/>
          <a:ext cx="857183" cy="857183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shade val="50000"/>
            <a:hueOff val="160997"/>
            <a:satOff val="-3921"/>
            <a:lumOff val="17158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A34F6A80-D586-4162-BCDF-CB49F56125B2}">
      <dsp:nvSpPr>
        <dsp:cNvPr id="0" name=""/>
        <dsp:cNvSpPr/>
      </dsp:nvSpPr>
      <dsp:spPr>
        <a:xfrm>
          <a:off x="2678697" y="3480535"/>
          <a:ext cx="6250294" cy="857183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50000"/>
              <a:hueOff val="160997"/>
              <a:satOff val="-3921"/>
              <a:lumOff val="17158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altLang="ru-RU" sz="1700" kern="1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Включён материал, который рекомендуется изучать с использованием ИКТ-средств</a:t>
          </a:r>
          <a:endParaRPr lang="ru-RU" sz="1700" kern="1200" dirty="0">
            <a:solidFill>
              <a:srgbClr val="00206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2678697" y="3480535"/>
        <a:ext cx="6250294" cy="85718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7">
  <dgm:title val=""/>
  <dgm:desc val=""/>
  <dgm:catLst>
    <dgm:cat type="list" pri="12000"/>
    <dgm:cat type="process" pri="20000"/>
    <dgm:cat type="relationship" pri="14000"/>
    <dgm:cat type="convert" pri="8000"/>
    <dgm:cat type="picture" pri="25000"/>
    <dgm:cat type="pictureconvert" pri="2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fgShape" refType="w" fact="0.92"/>
      <dgm:constr type="h" for="ch" forName="fgShape" refType="h" fact="0.15"/>
      <dgm:constr type="b" for="ch" forName="fgShape" refType="h" fact="0.95"/>
      <dgm:constr type="ctrX" for="ch" forName="fgShape" refType="w" fact="0.5"/>
      <dgm:constr type="w" for="ch" forName="linComp" refType="w"/>
      <dgm:constr type="h" for="ch" forName="linComp" refType="h"/>
      <dgm:constr type="ctrX" for="ch" forName="linComp" refType="w" fact="0.5"/>
    </dgm:constrLst>
    <dgm:ruleLst/>
    <dgm:layoutNode name="fgShape" styleLbl="fgShp">
      <dgm:alg type="sp"/>
      <dgm:shape xmlns:r="http://schemas.openxmlformats.org/officeDocument/2006/relationships" type="leftRightArrow" r:blip="" zOrderOff="99999">
        <dgm:adjLst/>
      </dgm:shape>
      <dgm:presOf/>
      <dgm:constrLst/>
      <dgm:ruleLst/>
    </dgm:layoutNode>
    <dgm:layoutNode name="linComp">
      <dgm:choose name="Name1">
        <dgm:if name="Name2" func="var" arg="dir" op="equ" val="norm">
          <dgm:alg type="lin"/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Node" refType="w"/>
        <dgm:constr type="h" for="ch" forName="compNode" refType="h"/>
        <dgm:constr type="w" for="ch" ptType="sibTrans" refType="w" refFor="ch" refForName="compNode" fact="0.03"/>
        <dgm:constr type="primFontSz" for="des" ptType="node" op="equ" val="65"/>
      </dgm:constrLst>
      <dgm:ruleLst/>
      <dgm:forEach name="nodesForEach" axis="ch" ptType="node">
        <dgm:layoutNode name="compNode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ch" forName="bkgdShape" refType="w"/>
            <dgm:constr type="h" for="ch" forName="bkgdShape" refType="h"/>
            <dgm:constr type="w" for="ch" forName="nodeTx" refType="w"/>
            <dgm:constr type="h" for="ch" forName="nodeTx" refType="h" fact="0.4"/>
            <dgm:constr type="b" for="ch" forName="nodeTx" refType="h" fact="0.8"/>
            <dgm:constr type="w" for="ch" forName="invisiNode" refType="w" fact="0.01"/>
            <dgm:constr type="h" for="ch" forName="invisiNode" refType="h" fact="0.06"/>
            <dgm:constr type="t" for="ch" forName="invisiNode"/>
            <dgm:constr type="ctrX" for="ch" forName="invisiNode" refType="w" fact="0.5"/>
            <dgm:constr type="h" for="ch" forName="imagNode" refType="h" fact="0.333"/>
            <dgm:constr type="w" for="ch" forName="imagNode" refType="h" refFor="ch" refForName="imagNode"/>
            <dgm:constr type="ctrX" for="ch" forName="imagNode" refType="w" fact="0.5"/>
            <dgm:constr type="t" for="ch" forName="imagNode" refType="h" fact="0.06"/>
            <dgm:constr type="w" for="ch" forName="imagNode" refType="w" op="lte" fact="0.94"/>
          </dgm:constrLst>
          <dgm:ruleLst/>
          <dgm:layoutNode name="bkgdShape"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nodeTx">
            <dgm:varLst>
              <dgm:bulletEnabled val="1"/>
            </dgm:varLst>
            <dgm:alg type="tx">
              <dgm:param type="txAnchorVert" val="mid"/>
              <dgm:param type="txAnchorHorzCh" val="ctr"/>
              <dgm:param type="stBulletLvl" val="2"/>
            </dgm:alg>
            <dgm:shape xmlns:r="http://schemas.openxmlformats.org/officeDocument/2006/relationships" type="rect" r:blip="" hideGeom="1">
              <dgm:adjLst/>
            </dgm:shape>
            <dgm:presOf axis="desOrSelf" ptType="node"/>
            <dgm:constrLst/>
            <dgm:ruleLst>
              <dgm:rule type="primFontSz" val="5" fact="NaN" max="NaN"/>
            </dgm:ruleLst>
          </dgm:layoutNode>
          <dgm:layoutNode name="invisiNode">
            <dgm:alg type="sp"/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/>
            <dgm:constrLst/>
            <dgm:ruleLst/>
          </dgm:layoutNode>
          <dgm:layoutNode name="imag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/>
            <dgm:constrLst/>
            <dgm:ruleLst/>
          </dgm:layoutNode>
        </dgm:layoutNode>
        <dgm:forEach name="sibTransForEach" axis="followSib" ptType="sibTrans" cnt="1">
          <dgm:layoutNode name="sibTrans">
            <dgm:alg type="sp"/>
            <dgm:shape xmlns:r="http://schemas.openxmlformats.org/officeDocument/2006/relationships" type="rect" r:blip="" hideGeom="1">
              <dgm:adjLst/>
            </dgm:shape>
            <dgm:presOf axis="self"/>
            <dgm:constrLst/>
            <dgm:ruleLst/>
          </dgm:layoutNode>
        </dgm:forEach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List7">
  <dgm:title val=""/>
  <dgm:desc val=""/>
  <dgm:catLst>
    <dgm:cat type="list" pri="12000"/>
    <dgm:cat type="process" pri="20000"/>
    <dgm:cat type="relationship" pri="14000"/>
    <dgm:cat type="convert" pri="8000"/>
    <dgm:cat type="picture" pri="25000"/>
    <dgm:cat type="pictureconvert" pri="2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fgShape" refType="w" fact="0.92"/>
      <dgm:constr type="h" for="ch" forName="fgShape" refType="h" fact="0.15"/>
      <dgm:constr type="b" for="ch" forName="fgShape" refType="h" fact="0.95"/>
      <dgm:constr type="ctrX" for="ch" forName="fgShape" refType="w" fact="0.5"/>
      <dgm:constr type="w" for="ch" forName="linComp" refType="w"/>
      <dgm:constr type="h" for="ch" forName="linComp" refType="h"/>
      <dgm:constr type="ctrX" for="ch" forName="linComp" refType="w" fact="0.5"/>
    </dgm:constrLst>
    <dgm:ruleLst/>
    <dgm:layoutNode name="fgShape" styleLbl="fgShp">
      <dgm:alg type="sp"/>
      <dgm:shape xmlns:r="http://schemas.openxmlformats.org/officeDocument/2006/relationships" type="leftRightArrow" r:blip="" zOrderOff="99999">
        <dgm:adjLst/>
      </dgm:shape>
      <dgm:presOf/>
      <dgm:constrLst/>
      <dgm:ruleLst/>
    </dgm:layoutNode>
    <dgm:layoutNode name="linComp">
      <dgm:choose name="Name1">
        <dgm:if name="Name2" func="var" arg="dir" op="equ" val="norm">
          <dgm:alg type="lin"/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Node" refType="w"/>
        <dgm:constr type="h" for="ch" forName="compNode" refType="h"/>
        <dgm:constr type="w" for="ch" ptType="sibTrans" refType="w" refFor="ch" refForName="compNode" fact="0.03"/>
        <dgm:constr type="primFontSz" for="des" ptType="node" op="equ" val="65"/>
      </dgm:constrLst>
      <dgm:ruleLst/>
      <dgm:forEach name="nodesForEach" axis="ch" ptType="node">
        <dgm:layoutNode name="compNode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ch" forName="bkgdShape" refType="w"/>
            <dgm:constr type="h" for="ch" forName="bkgdShape" refType="h"/>
            <dgm:constr type="w" for="ch" forName="nodeTx" refType="w"/>
            <dgm:constr type="h" for="ch" forName="nodeTx" refType="h" fact="0.4"/>
            <dgm:constr type="b" for="ch" forName="nodeTx" refType="h" fact="0.8"/>
            <dgm:constr type="w" for="ch" forName="invisiNode" refType="w" fact="0.01"/>
            <dgm:constr type="h" for="ch" forName="invisiNode" refType="h" fact="0.06"/>
            <dgm:constr type="t" for="ch" forName="invisiNode"/>
            <dgm:constr type="ctrX" for="ch" forName="invisiNode" refType="w" fact="0.5"/>
            <dgm:constr type="h" for="ch" forName="imagNode" refType="h" fact="0.333"/>
            <dgm:constr type="w" for="ch" forName="imagNode" refType="h" refFor="ch" refForName="imagNode"/>
            <dgm:constr type="ctrX" for="ch" forName="imagNode" refType="w" fact="0.5"/>
            <dgm:constr type="t" for="ch" forName="imagNode" refType="h" fact="0.06"/>
            <dgm:constr type="w" for="ch" forName="imagNode" refType="w" op="lte" fact="0.94"/>
          </dgm:constrLst>
          <dgm:ruleLst/>
          <dgm:layoutNode name="bkgdShape"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nodeTx">
            <dgm:varLst>
              <dgm:bulletEnabled val="1"/>
            </dgm:varLst>
            <dgm:alg type="tx">
              <dgm:param type="txAnchorVert" val="mid"/>
              <dgm:param type="txAnchorHorzCh" val="ctr"/>
              <dgm:param type="stBulletLvl" val="2"/>
            </dgm:alg>
            <dgm:shape xmlns:r="http://schemas.openxmlformats.org/officeDocument/2006/relationships" type="rect" r:blip="" hideGeom="1">
              <dgm:adjLst/>
            </dgm:shape>
            <dgm:presOf axis="desOrSelf" ptType="node"/>
            <dgm:constrLst/>
            <dgm:ruleLst>
              <dgm:rule type="primFontSz" val="5" fact="NaN" max="NaN"/>
            </dgm:ruleLst>
          </dgm:layoutNode>
          <dgm:layoutNode name="invisiNode">
            <dgm:alg type="sp"/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/>
            <dgm:constrLst/>
            <dgm:ruleLst/>
          </dgm:layoutNode>
          <dgm:layoutNode name="imag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/>
            <dgm:constrLst/>
            <dgm:ruleLst/>
          </dgm:layoutNode>
        </dgm:layoutNode>
        <dgm:forEach name="sibTransForEach" axis="followSib" ptType="sibTrans" cnt="1">
          <dgm:layoutNode name="sibTrans">
            <dgm:alg type="sp"/>
            <dgm:shape xmlns:r="http://schemas.openxmlformats.org/officeDocument/2006/relationships" type="rect" r:blip="" hideGeom="1">
              <dgm:adjLst/>
            </dgm:shape>
            <dgm:presOf axis="self"/>
            <dgm:constrLst/>
            <dgm:ruleLst/>
          </dgm:layoutNode>
        </dgm:forEach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  <dgm:cat type="picture" pri="26000"/>
    <dgm:cat type="pictureconvert" pri="26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9/3/layout/DescendingProcess">
  <dgm:title val=""/>
  <dgm:desc val=""/>
  <dgm:catLst>
    <dgm:cat type="process" pri="23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clrData>
  <dgm:layoutNode name="Name0">
    <dgm:varLst>
      <dgm:chMax val="7"/>
      <dgm:chPref val="5"/>
    </dgm:varLst>
    <dgm:alg type="composite">
      <dgm:param type="ar" val="1.1"/>
    </dgm:alg>
    <dgm:shape xmlns:r="http://schemas.openxmlformats.org/officeDocument/2006/relationships" r:blip="">
      <dgm:adjLst/>
    </dgm:shape>
    <dgm:choose name="Name1">
      <dgm:if name="Name2" axis="ch" ptType="node" func="cnt" op="equ" val="1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</dgm:constrLst>
      </dgm:if>
      <dgm:if name="Name3" axis="ch" ptType="node" func="cnt" op="equ" val="2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5"/>
          <dgm:constr type="b" for="ch" forName="txNode2" refType="h"/>
          <dgm:constr type="r" for="ch" forName="txNode2" refType="w"/>
          <dgm:constr type="h" for="ch" forName="txNode2" refType="h" fact="0.16"/>
        </dgm:constrLst>
      </dgm:if>
      <dgm:if name="Name4" axis="ch" ptType="node" func="cnt" op="equ" val="3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56"/>
          <dgm:constr type="ctrY" for="ch" forName="txNode2" refType="h" fact="0.3992"/>
          <dgm:constr type="r" for="ch" forName="txNode2" refType="w"/>
          <dgm:constr type="h" for="ch" forName="txNode2" refType="h" fact="0.16"/>
          <dgm:constr type="l" for="ch" forName="txNode3" refType="w" fact="0.5"/>
          <dgm:constr type="b" for="ch" forName="txNode3" refType="h"/>
          <dgm:constr type="r" for="ch" forName="txNode3" refType="w"/>
          <dgm:constr type="h" for="ch" forName="txNode3" refType="h" fact="0.16"/>
          <dgm:constr type="ctrX" for="ch" forName="dotNode2" refType="w" fact="0.4782"/>
          <dgm:constr type="ctrY" for="ch" forName="dotNode2" refType="h" fact="0.3992"/>
          <dgm:constr type="h" for="ch" forName="dotNode2" refType="h" fact="0.0218"/>
          <dgm:constr type="w" for="ch" forName="dotNode2" refType="h" refFor="ch" refForName="dotNode2"/>
        </dgm:constrLst>
      </dgm:if>
      <dgm:if name="Name5" axis="ch" ptType="node" func="cnt" op="equ" val="4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49"/>
          <dgm:constr type="ctrY" for="ch" forName="txNode2" refType="h" fact="0.3153"/>
          <dgm:constr type="r" for="ch" forName="txNode2" refType="w"/>
          <dgm:constr type="h" for="ch" forName="txNode2" refType="h" fact="0.16"/>
          <dgm:constr type="l" for="ch" forName="txNode3" refType="w" fact="0"/>
          <dgm:constr type="ctrY" for="ch" forName="txNode3" refType="h" fact="0.5004"/>
          <dgm:constr type="r" for="ch" forName="txNode3" refType="w" fact="0.5"/>
          <dgm:constr type="h" for="ch" forName="txNode3" refType="h" fact="0.16"/>
          <dgm:constr type="l" for="ch" forName="txNode4" refType="w" fact="0.5"/>
          <dgm:constr type="b" for="ch" forName="txNode4" refType="h"/>
          <dgm:constr type="r" for="ch" forName="txNode4" refType="w"/>
          <dgm:constr type="h" for="ch" forName="txNode4" refType="h" fact="0.16"/>
          <dgm:constr type="ctrX" for="ch" forName="dotNode2" refType="w" fact="0.39"/>
          <dgm:constr type="ctrY" for="ch" forName="dotNode2" refType="h" fact="0.3153"/>
          <dgm:constr type="h" for="ch" forName="dotNode2" refType="h" fact="0.0218"/>
          <dgm:constr type="w" for="ch" forName="dotNode2" refType="h" refFor="ch" refForName="dotNode2"/>
          <dgm:constr type="ctrX" for="ch" forName="dotNode3" refType="w" fact="0.5626"/>
          <dgm:constr type="ctrY" for="ch" forName="dotNode3" refType="h" fact="0.5004"/>
          <dgm:constr type="h" for="ch" forName="dotNode3" refType="h" fact="0.0218"/>
          <dgm:constr type="w" for="ch" forName="dotNode3" refType="h" refFor="ch" refForName="dotNode3"/>
        </dgm:constrLst>
      </dgm:if>
      <dgm:if name="Name6" axis="ch" ptType="node" func="cnt" op="equ" val="5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46"/>
          <dgm:constr type="ctrY" for="ch" forName="txNode2" refType="h" fact="0.2885"/>
          <dgm:constr type="r" for="ch" forName="txNode2" refType="w"/>
          <dgm:constr type="h" for="ch" forName="txNode2" refType="h" fact="0.16"/>
          <dgm:constr type="l" for="ch" forName="txNode3" refType="w" fact="0"/>
          <dgm:constr type="ctrY" for="ch" forName="txNode3" refType="h" fact="0.4089"/>
          <dgm:constr type="r" for="ch" forName="txNode3" refType="w" fact="0.43"/>
          <dgm:constr type="h" for="ch" forName="txNode3" refType="h" fact="0.16"/>
          <dgm:constr type="l" for="ch" forName="txNode4" refType="w" fact="0.67"/>
          <dgm:constr type="ctrY" for="ch" forName="txNode4" refType="h" fact="0.5497"/>
          <dgm:constr type="r" for="ch" forName="txNode4" refType="w"/>
          <dgm:constr type="h" for="ch" forName="txNode4" refType="h" fact="0.16"/>
          <dgm:constr type="l" for="ch" forName="txNode5" refType="w" fact="0.5"/>
          <dgm:constr type="b" for="ch" forName="txNode5" refType="h"/>
          <dgm:constr type="r" for="ch" forName="txNode5" refType="w"/>
          <dgm:constr type="h" for="ch" forName="txNode5" refType="h" fact="0.16"/>
          <dgm:constr type="ctrX" for="ch" forName="dotNode2" refType="w" fact="0.3565"/>
          <dgm:constr type="ctrY" for="ch" forName="dotNode2" refType="h" fact="0.2885"/>
          <dgm:constr type="h" for="ch" forName="dotNode2" refType="h" fact="0.0218"/>
          <dgm:constr type="w" for="ch" forName="dotNode2" refType="h" refFor="ch" refForName="dotNode2"/>
          <dgm:constr type="ctrX" for="ch" forName="dotNode3" refType="w" fact="0.4922"/>
          <dgm:constr type="ctrY" for="ch" forName="dotNode3" refType="h" fact="0.4089"/>
          <dgm:constr type="h" for="ch" forName="dotNode3" refType="h" fact="0.0218"/>
          <dgm:constr type="w" for="ch" forName="dotNode3" refType="h" refFor="ch" refForName="dotNode3"/>
          <dgm:constr type="ctrX" for="ch" forName="dotNode4" refType="w" fact="0.5939"/>
          <dgm:constr type="ctrY" for="ch" forName="dotNode4" refType="h" fact="0.5497"/>
          <dgm:constr type="h" for="ch" forName="dotNode4" refType="h" fact="0.0218"/>
          <dgm:constr type="w" for="ch" forName="dotNode4" refType="h" refFor="ch" refForName="dotNode4"/>
        </dgm:constrLst>
      </dgm:if>
      <dgm:if name="Name7" axis="ch" ptType="node" func="cnt" op="equ" val="6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45"/>
          <dgm:constr type="ctrY" for="ch" forName="txNode2" refType="h" fact="0.2693"/>
          <dgm:constr type="r" for="ch" forName="txNode2" refType="w"/>
          <dgm:constr type="h" for="ch" forName="txNode2" refType="h" fact="0.16"/>
          <dgm:constr type="l" for="ch" forName="txNode3" refType="w" fact="0"/>
          <dgm:constr type="ctrY" for="ch" forName="txNode3" refType="h" fact="0.3638"/>
          <dgm:constr type="r" for="ch" forName="txNode3" refType="w" fact="0.37"/>
          <dgm:constr type="h" for="ch" forName="txNode3" refType="h" fact="0.16"/>
          <dgm:constr type="l" for="ch" forName="txNode4" refType="w" fact="0.63"/>
          <dgm:constr type="ctrY" for="ch" forName="txNode4" refType="h" fact="0.4744"/>
          <dgm:constr type="r" for="ch" forName="txNode4" refType="w"/>
          <dgm:constr type="h" for="ch" forName="txNode4" refType="h" fact="0.16"/>
          <dgm:constr type="l" for="ch" forName="txNode5" refType="w" fact="0"/>
          <dgm:constr type="ctrY" for="ch" forName="txNode5" refType="h" fact="0.5961"/>
          <dgm:constr type="r" for="ch" forName="txNode5" refType="w" fact="0.55"/>
          <dgm:constr type="h" for="ch" forName="txNode5" refType="h" fact="0.16"/>
          <dgm:constr type="l" for="ch" forName="txNode6" refType="w" fact="0.5"/>
          <dgm:constr type="b" for="ch" forName="txNode6" refType="h"/>
          <dgm:constr type="r" for="ch" forName="txNode6" refType="w"/>
          <dgm:constr type="h" for="ch" forName="txNode6" refType="h" fact="0.16"/>
          <dgm:constr type="ctrX" for="ch" forName="dotNode2" refType="w" fact="0.33"/>
          <dgm:constr type="ctrY" for="ch" forName="dotNode2" refType="h" fact="0.2693"/>
          <dgm:constr type="h" for="ch" forName="dotNode2" refType="h" fact="0.0218"/>
          <dgm:constr type="w" for="ch" forName="dotNode2" refType="h" refFor="ch" refForName="dotNode2"/>
          <dgm:constr type="ctrX" for="ch" forName="dotNode3" refType="w" fact="0.4419"/>
          <dgm:constr type="ctrY" for="ch" forName="dotNode3" refType="h" fact="0.3638"/>
          <dgm:constr type="h" for="ch" forName="dotNode3" refType="h" fact="0.0218"/>
          <dgm:constr type="w" for="ch" forName="dotNode3" refType="h" refFor="ch" refForName="dotNode3"/>
          <dgm:constr type="ctrX" for="ch" forName="dotNode4" refType="w" fact="0.5425"/>
          <dgm:constr type="ctrY" for="ch" forName="dotNode4" refType="h" fact="0.4744"/>
          <dgm:constr type="h" for="ch" forName="dotNode4" refType="h" fact="0.0218"/>
          <dgm:constr type="w" for="ch" forName="dotNode4" refType="h" refFor="ch" refForName="dotNode4"/>
          <dgm:constr type="ctrX" for="ch" forName="dotNode5" refType="w" fact="0.6153"/>
          <dgm:constr type="ctrY" for="ch" forName="dotNode5" refType="h" fact="0.5961"/>
          <dgm:constr type="h" for="ch" forName="dotNode5" refType="h" fact="0.0218"/>
          <dgm:constr type="w" for="ch" forName="dotNode5" refType="h" refFor="ch" refForName="dotNode5"/>
        </dgm:constrLst>
      </dgm:if>
      <dgm:else name="Name8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44"/>
          <dgm:constr type="ctrY" for="ch" forName="txNode2" refType="h" fact="0.2693"/>
          <dgm:constr type="r" for="ch" forName="txNode2" refType="w"/>
          <dgm:constr type="h" for="ch" forName="txNode2" refType="h" fact="0.16"/>
          <dgm:constr type="l" for="ch" forName="txNode3" refType="w" fact="0"/>
          <dgm:constr type="ctrY" for="ch" forName="txNode3" refType="h" fact="0.3424"/>
          <dgm:constr type="r" for="ch" forName="txNode3" refType="w" fact="0.33"/>
          <dgm:constr type="h" for="ch" forName="txNode3" refType="h" fact="0.16"/>
          <dgm:constr type="l" for="ch" forName="txNode4" refType="w" fact="0.61"/>
          <dgm:constr type="ctrY" for="ch" forName="txNode4" refType="h" fact="0.4276"/>
          <dgm:constr type="r" for="ch" forName="txNode4" refType="w"/>
          <dgm:constr type="h" for="ch" forName="txNode4" refType="h" fact="0.16"/>
          <dgm:constr type="l" for="ch" forName="txNode5" refType="w" fact="0"/>
          <dgm:constr type="ctrY" for="ch" forName="txNode5" refType="h" fact="0.5218"/>
          <dgm:constr type="r" for="ch" forName="txNode5" refType="w" fact="0.5"/>
          <dgm:constr type="h" for="ch" forName="txNode5" refType="h" fact="0.16"/>
          <dgm:constr type="l" for="ch" forName="txNode6" refType="w" fact="0.71"/>
          <dgm:constr type="ctrY" for="ch" forName="txNode6" refType="h" fact="0.6179"/>
          <dgm:constr type="r" for="ch" forName="txNode6" refType="w"/>
          <dgm:constr type="h" for="ch" forName="txNode6" refType="h" fact="0.16"/>
          <dgm:constr type="l" for="ch" forName="txNode7" refType="w" fact="0.5"/>
          <dgm:constr type="b" for="ch" forName="txNode7" refType="h"/>
          <dgm:constr type="r" for="ch" forName="txNode7" refType="w"/>
          <dgm:constr type="h" for="ch" forName="txNode7" refType="h" fact="0.16"/>
          <dgm:constr type="ctrX" for="ch" forName="dotNode2" refType="w" fact="0.33"/>
          <dgm:constr type="ctrY" for="ch" forName="dotNode2" refType="h" fact="0.2693"/>
          <dgm:constr type="h" for="ch" forName="dotNode2" refType="h" fact="0.0218"/>
          <dgm:constr type="w" for="ch" forName="dotNode2" refType="h" refFor="ch" refForName="dotNode2"/>
          <dgm:constr type="ctrX" for="ch" forName="dotNode3" refType="w" fact="0.425"/>
          <dgm:constr type="ctrY" for="ch" forName="dotNode3" refType="h" fact="0.3424"/>
          <dgm:constr type="h" for="ch" forName="dotNode3" refType="h" fact="0.0218"/>
          <dgm:constr type="w" for="ch" forName="dotNode3" refType="h" refFor="ch" refForName="dotNode3"/>
          <dgm:constr type="ctrX" for="ch" forName="dotNode4" refType="w" fact="0.505"/>
          <dgm:constr type="ctrY" for="ch" forName="dotNode4" refType="h" fact="0.4276"/>
          <dgm:constr type="h" for="ch" forName="dotNode4" refType="h" fact="0.0218"/>
          <dgm:constr type="w" for="ch" forName="dotNode4" refType="h" refFor="ch" refForName="dotNode4"/>
          <dgm:constr type="ctrX" for="ch" forName="dotNode5" refType="w" fact="0.5742"/>
          <dgm:constr type="ctrY" for="ch" forName="dotNode5" refType="h" fact="0.5218"/>
          <dgm:constr type="h" for="ch" forName="dotNode5" refType="h" fact="0.0218"/>
          <dgm:constr type="w" for="ch" forName="dotNode5" refType="h" refFor="ch" refForName="dotNode5"/>
          <dgm:constr type="ctrX" for="ch" forName="dotNode6" refType="w" fact="0.63"/>
          <dgm:constr type="ctrY" for="ch" forName="dotNode6" refType="h" fact="0.6179"/>
          <dgm:constr type="h" for="ch" forName="dotNode6" refType="h" fact="0.0218"/>
          <dgm:constr type="w" for="ch" forName="dotNode6" refType="h" refFor="ch" refForName="dotNode6"/>
        </dgm:constrLst>
      </dgm:else>
    </dgm:choose>
    <dgm:forEach name="Name9" axis="self" ptType="parTrans">
      <dgm:forEach name="Name10" axis="self" ptType="sibTrans" st="2">
        <dgm:forEach name="dotRepeat" axis="self">
          <dgm:layoutNode name="dotRepeatNode" styleLbl="fgShp">
            <dgm:alg type="sp"/>
            <dgm:shape xmlns:r="http://schemas.openxmlformats.org/officeDocument/2006/relationships" type="ellipse" r:blip="">
              <dgm:adjLst/>
            </dgm:shape>
            <dgm:presOf axis="self"/>
          </dgm:layoutNode>
        </dgm:forEach>
      </dgm:forEach>
    </dgm:forEach>
    <dgm:choose name="Name11">
      <dgm:if name="Name12" axis="ch" ptType="node" func="cnt" op="gte" val="1">
        <dgm:layoutNode name="arrowNode" styleLbl="node1">
          <dgm:alg type="sp"/>
          <dgm:shape xmlns:r="http://schemas.openxmlformats.org/officeDocument/2006/relationships" rot="73.2729" type="swooshArrow" r:blip="">
            <dgm:adjLst>
              <dgm:adj idx="1" val="0.1631"/>
              <dgm:adj idx="2" val="0.3137"/>
            </dgm:adjLst>
          </dgm:shape>
          <dgm:presOf/>
        </dgm:layoutNode>
      </dgm:if>
      <dgm:else name="Name13"/>
    </dgm:choose>
    <dgm:forEach name="Name14" axis="ch" ptType="node" cnt="1">
      <dgm:layoutNode name="txNode1" styleLbl="revTx">
        <dgm:varLst>
          <dgm:bulletEnabled val="1"/>
        </dgm:varLst>
        <dgm:alg type="tx">
          <dgm:param type="txAnchorVert" val="b"/>
        </dgm:alg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15" axis="ch" ptType="node" st="2" cnt="1">
      <dgm:layoutNode name="txNode2" styleLbl="revTx">
        <dgm:varLst>
          <dgm:bulletEnabled val="1"/>
        </dgm:varLst>
        <dgm:choose name="Name16">
          <dgm:if name="Name17" axis="self" ptType="node" func="revPos" op="equ" val="1">
            <dgm:alg type="tx">
              <dgm:param type="txAnchorVert" val="t"/>
            </dgm:alg>
          </dgm:if>
          <dgm:if name="Name18" axis="self" ptType="node" func="posOdd" op="equ" val="1">
            <dgm:alg type="tx">
              <dgm:param type="parTxLTRAlign" val="r"/>
              <dgm:param type="parTxRTLAlign" val="r"/>
            </dgm:alg>
          </dgm:if>
          <dgm:else name="Name1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20">
        <dgm:if name="Name21" axis="par ch" ptType="all node" func="cnt" op="neq" val="2">
          <dgm:forEach name="Name22" axis="follow" ptType="sibTrans" cnt="1">
            <dgm:layoutNode name="dotNode2">
              <dgm:alg type="sp"/>
              <dgm:shape xmlns:r="http://schemas.openxmlformats.org/officeDocument/2006/relationships" r:blip="">
                <dgm:adjLst/>
              </dgm:shape>
              <dgm:presOf/>
              <dgm:forEach name="Name23" ref="dotRepeat"/>
            </dgm:layoutNode>
          </dgm:forEach>
        </dgm:if>
        <dgm:else name="Name24"/>
      </dgm:choose>
    </dgm:forEach>
    <dgm:forEach name="Name25" axis="ch" ptType="node" st="3" cnt="1">
      <dgm:layoutNode name="txNode3" styleLbl="revTx">
        <dgm:varLst>
          <dgm:bulletEnabled val="1"/>
        </dgm:varLst>
        <dgm:choose name="Name26">
          <dgm:if name="Name27" axis="self" ptType="node" func="revPos" op="equ" val="1">
            <dgm:alg type="tx">
              <dgm:param type="txAnchorVert" val="t"/>
            </dgm:alg>
          </dgm:if>
          <dgm:if name="Name28" axis="self" ptType="node" func="posOdd" op="equ" val="1">
            <dgm:alg type="tx">
              <dgm:param type="parTxLTRAlign" val="r"/>
              <dgm:param type="parTxRTLAlign" val="r"/>
            </dgm:alg>
          </dgm:if>
          <dgm:else name="Name2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30">
        <dgm:if name="Name31" axis="par ch" ptType="all node" func="cnt" op="neq" val="3">
          <dgm:forEach name="Name32" axis="follow" ptType="sibTrans" cnt="1">
            <dgm:layoutNode name="dotNode3">
              <dgm:alg type="sp"/>
              <dgm:shape xmlns:r="http://schemas.openxmlformats.org/officeDocument/2006/relationships" r:blip="">
                <dgm:adjLst/>
              </dgm:shape>
              <dgm:presOf/>
              <dgm:forEach name="Name33" ref="dotRepeat"/>
            </dgm:layoutNode>
          </dgm:forEach>
        </dgm:if>
        <dgm:else name="Name34"/>
      </dgm:choose>
    </dgm:forEach>
    <dgm:forEach name="Name35" axis="ch" ptType="node" st="4" cnt="1">
      <dgm:layoutNode name="txNode4" styleLbl="revTx">
        <dgm:varLst>
          <dgm:bulletEnabled val="1"/>
        </dgm:varLst>
        <dgm:choose name="Name36">
          <dgm:if name="Name37" axis="self" ptType="node" func="revPos" op="equ" val="1">
            <dgm:alg type="tx">
              <dgm:param type="txAnchorVert" val="t"/>
            </dgm:alg>
          </dgm:if>
          <dgm:if name="Name38" axis="self" ptType="node" func="posOdd" op="equ" val="1">
            <dgm:alg type="tx">
              <dgm:param type="parTxLTRAlign" val="r"/>
              <dgm:param type="parTxRTLAlign" val="r"/>
            </dgm:alg>
          </dgm:if>
          <dgm:else name="Name3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40">
        <dgm:if name="Name41" axis="par ch" ptType="all node" func="cnt" op="neq" val="4">
          <dgm:forEach name="Name42" axis="follow" ptType="sibTrans" cnt="1">
            <dgm:layoutNode name="dotNode4">
              <dgm:alg type="sp"/>
              <dgm:shape xmlns:r="http://schemas.openxmlformats.org/officeDocument/2006/relationships" r:blip="">
                <dgm:adjLst/>
              </dgm:shape>
              <dgm:presOf/>
              <dgm:forEach name="Name43" ref="dotRepeat"/>
            </dgm:layoutNode>
          </dgm:forEach>
        </dgm:if>
        <dgm:else name="Name44"/>
      </dgm:choose>
    </dgm:forEach>
    <dgm:forEach name="Name45" axis="ch" ptType="node" st="5" cnt="1">
      <dgm:layoutNode name="txNode5" styleLbl="revTx">
        <dgm:varLst>
          <dgm:bulletEnabled val="1"/>
        </dgm:varLst>
        <dgm:choose name="Name46">
          <dgm:if name="Name47" axis="self" ptType="node" func="revPos" op="equ" val="1">
            <dgm:alg type="tx">
              <dgm:param type="txAnchorVert" val="t"/>
            </dgm:alg>
          </dgm:if>
          <dgm:if name="Name48" axis="self" ptType="node" func="posOdd" op="equ" val="1">
            <dgm:alg type="tx">
              <dgm:param type="parTxLTRAlign" val="r"/>
              <dgm:param type="parTxRTLAlign" val="r"/>
            </dgm:alg>
          </dgm:if>
          <dgm:else name="Name4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50">
        <dgm:if name="Name51" axis="par ch" ptType="all node" func="cnt" op="neq" val="5">
          <dgm:forEach name="Name52" axis="follow" ptType="sibTrans" cnt="1">
            <dgm:layoutNode name="dotNode5">
              <dgm:alg type="sp"/>
              <dgm:shape xmlns:r="http://schemas.openxmlformats.org/officeDocument/2006/relationships" r:blip="">
                <dgm:adjLst/>
              </dgm:shape>
              <dgm:presOf/>
              <dgm:forEach name="Name53" ref="dotRepeat"/>
            </dgm:layoutNode>
          </dgm:forEach>
        </dgm:if>
        <dgm:else name="Name54"/>
      </dgm:choose>
    </dgm:forEach>
    <dgm:forEach name="Name55" axis="ch" ptType="node" st="6" cnt="1">
      <dgm:layoutNode name="txNode6" styleLbl="revTx">
        <dgm:varLst>
          <dgm:bulletEnabled val="1"/>
        </dgm:varLst>
        <dgm:choose name="Name56">
          <dgm:if name="Name57" axis="self" ptType="node" func="revPos" op="equ" val="1">
            <dgm:alg type="tx">
              <dgm:param type="txAnchorVert" val="t"/>
            </dgm:alg>
          </dgm:if>
          <dgm:if name="Name58" axis="self" ptType="node" func="posOdd" op="equ" val="1">
            <dgm:alg type="tx">
              <dgm:param type="parTxLTRAlign" val="r"/>
              <dgm:param type="parTxRTLAlign" val="r"/>
            </dgm:alg>
          </dgm:if>
          <dgm:else name="Name5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60">
        <dgm:if name="Name61" axis="par ch" ptType="all node" func="cnt" op="neq" val="6">
          <dgm:forEach name="Name62" axis="follow" ptType="sibTrans" cnt="1">
            <dgm:layoutNode name="dotNode6">
              <dgm:alg type="sp"/>
              <dgm:shape xmlns:r="http://schemas.openxmlformats.org/officeDocument/2006/relationships" r:blip="">
                <dgm:adjLst/>
              </dgm:shape>
              <dgm:presOf/>
              <dgm:forEach name="Name63" ref="dotRepeat"/>
            </dgm:layoutNode>
          </dgm:forEach>
        </dgm:if>
        <dgm:else name="Name64"/>
      </dgm:choose>
    </dgm:forEach>
    <dgm:forEach name="Name65" axis="ch" ptType="node" st="7" cnt="1">
      <dgm:layoutNode name="txNode7" styleLbl="revTx">
        <dgm:varLst>
          <dgm:bulletEnabled val="1"/>
        </dgm:varLst>
        <dgm:alg type="tx">
          <dgm:param type="txAnchorVert" val="t"/>
        </dgm:alg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4">
  <dgm:title val=""/>
  <dgm:desc val=""/>
  <dgm:catLst>
    <dgm:cat type="3D" pri="11400"/>
  </dgm:catLst>
  <dgm:scene3d>
    <a:camera prst="orthographicFront"/>
    <a:lightRig rig="threePt" dir="t"/>
  </dgm:scene3d>
  <dgm:styleLbl name="node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chilly" dir="t"/>
    </dgm:scene3d>
    <dgm:sp3d z="12700" extrusionH="12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ImgPlace1">
    <dgm:scene3d>
      <a:camera prst="orthographicFront"/>
      <a:lightRig rig="chilly" dir="t"/>
    </dgm:scene3d>
    <dgm:sp3d z="-257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chilly" dir="t"/>
    </dgm:scene3d>
    <dgm:sp3d z="-700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chilly" dir="t"/>
    </dgm:scene3d>
    <dgm:sp3d z="-25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chilly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chilly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chilly" dir="t"/>
    </dgm:scene3d>
    <dgm:sp3d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chilly" dir="t"/>
    </dgm:scene3d>
    <dgm:sp3d prstMaterial="dkEdge">
      <a:bevelT w="1270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chilly" dir="t"/>
    </dgm:scene3d>
    <dgm:sp3d z="-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chilly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739B6C-E9A9-4FFC-8B30-CF693F46E60F}" type="datetimeFigureOut">
              <a:rPr lang="ru-RU" smtClean="0"/>
              <a:pPr/>
              <a:t>27.08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C45C16-6FBD-4133-9189-10DEE6E832E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04206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25BBDE-87FC-491E-A15D-E2C1D605EC5E}" type="slidenum">
              <a:rPr lang="ru-RU" smtClean="0">
                <a:solidFill>
                  <a:prstClr val="black"/>
                </a:solidFill>
              </a:rPr>
              <a:pPr/>
              <a:t>14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07192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BDF79FB-6C5E-4DFC-8178-94237D89BC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9B72D95D-C3C0-486F-86EF-C39DBD99A2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0AEEEF5-7D1C-4088-BB86-894ECD98B1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8.2019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BCF4C12-F7A5-4E10-925E-1D098F2975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E055FC8-8163-48DD-9168-675C2D63A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5916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2ED043D-ABBB-4D19-B174-C03A0F39DB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D0647FBB-2460-455D-8476-E10B1BA47A3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66E3C29-6784-42C1-8A26-8C15E1C9AE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8.2019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F48B982-3A1B-46DB-AEE4-70F0508D5A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7E11BC0-E8A6-4030-86A6-81FC9DD1C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1016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1D0CB133-30F8-4EF3-9E4F-3A542952F5E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8DF0EF1-20EC-49E8-96EA-54CCC4B08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9297EBE-8E61-4639-B28F-90637F2E10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8.2019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0B816E6-A44F-417F-A75D-38904ADD21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457282D-0460-4D48-BB11-982A75B24F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569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C443A82-BE59-4190-B3C0-27149156C8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E667B4D-19BA-419A-AE81-38D5CAD3C1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83B37A4-6ACF-489A-BA33-AAE7C68D18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8.2019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12AD5D2-EC11-495C-AF86-42DDDFBAC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BF86F4C-4263-4BC5-A27D-77A9E3EB68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802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ADE6E70-2549-4137-8E35-AF63D03B42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484376B-9302-42D9-A89B-D81EC6E2B1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8EDE08A-0E23-4D8F-9A6C-F7F789A3BC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8.2019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D4E35A9-5F14-42BE-AC42-A157621E2F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B634C1E-EDEE-4B90-8C3B-B2D2CF9FA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1747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4C8FD67-5FCA-47D9-82BF-85FFCB6C85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2DAF1AC-6C1D-4DD5-A7C2-0F205982DFF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474C38F-C482-49F8-ADA6-E443AA710C8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CBEE433-692D-4B71-886D-5E94101451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8.2019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C6CDCB1-4DD8-4659-B3BA-02D0F2B093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9F08B470-0D70-4183-8E7D-2059CBA309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002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CA453A-948D-4062-9101-5A0A416DE6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17926BC-ECC6-4127-9426-EE0A69C490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13632813-E298-47AB-8081-3528B932B4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46CE208F-7E8E-4AB0-A868-C2067A657D7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025B25AF-1E88-4287-9723-5ADB00360BF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ABEE549B-FF12-459C-BBAB-6924B28019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8.2019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094F4A2D-597C-4001-8887-9CC422EC60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4D1BCF10-975A-48AA-A12A-A0A72899E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9598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366EADF-E404-48D9-875F-8D8BAABC3E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4EEDF9DC-5F76-4652-B495-569040FD32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8.2019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493EAEEC-37F3-4581-92AF-663ECA7D76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3522446-303E-49A6-82C9-F36A09012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2550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E05B4DD9-B071-45DB-B289-FD3CD8BC8A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8.2019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64275EE3-32F1-4311-9FA0-BFF977A583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3AF5C88-0B94-4259-8AAF-A9D4518845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5254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1EBDD72-A086-439E-89A7-2103D7D8DF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CB0B639-702D-4735-97E8-2C9DECA178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0CCE2CF-D71B-4B0E-8DBD-1FA01A27136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848D55E-99EA-460A-B9C6-95532648C8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8.2019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600C61A-6852-4AE3-9B1E-DA59C8F28A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A9FCA20-481B-4098-A8CC-6C46FF3D3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70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8FA9989-A046-45EF-B10F-68F828D7E1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F57C2968-F25F-44A7-B638-5CCF779785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6AEE352-29FD-459B-9E7C-85FE5AD71E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707D8B6-C24D-464D-A72C-6E9154863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8.2019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996F8EC-8F41-4BFB-A037-7212B8510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24E2B69-3C1E-4594-87DA-5270FD71F0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909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0D10956-C49B-4F19-859E-30F2859533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5D3D6811-9678-4FC6-82D9-8A69D06CD5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17A1EA8-1408-4EB7-80CD-1BB34FE0D65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27.08.2019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EE14ED1-C911-41EC-AE8F-BDEFFA100E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ADD98CD-89BA-4501-B2BF-F4E76A4B9B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28310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7" Type="http://schemas.openxmlformats.org/officeDocument/2006/relationships/image" Target="../media/image28.emf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5" Type="http://schemas.openxmlformats.org/officeDocument/2006/relationships/image" Target="../media/image6.emf"/><Relationship Id="rId4" Type="http://schemas.openxmlformats.org/officeDocument/2006/relationships/image" Target="../media/image5.jp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NULL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g"/><Relationship Id="rId3" Type="http://schemas.openxmlformats.org/officeDocument/2006/relationships/image" Target="../media/image47.jpeg"/><Relationship Id="rId7" Type="http://schemas.openxmlformats.org/officeDocument/2006/relationships/image" Target="../media/image51.jp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jpg"/><Relationship Id="rId5" Type="http://schemas.openxmlformats.org/officeDocument/2006/relationships/image" Target="../media/image49.jpg"/><Relationship Id="rId4" Type="http://schemas.openxmlformats.org/officeDocument/2006/relationships/image" Target="../media/image48.jpeg"/><Relationship Id="rId9" Type="http://schemas.openxmlformats.org/officeDocument/2006/relationships/image" Target="../media/image6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g"/><Relationship Id="rId3" Type="http://schemas.openxmlformats.org/officeDocument/2006/relationships/image" Target="../media/image54.jpg"/><Relationship Id="rId7" Type="http://schemas.openxmlformats.org/officeDocument/2006/relationships/image" Target="../media/image57.png"/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jpeg"/><Relationship Id="rId5" Type="http://schemas.openxmlformats.org/officeDocument/2006/relationships/image" Target="../media/image56.png"/><Relationship Id="rId10" Type="http://schemas.openxmlformats.org/officeDocument/2006/relationships/image" Target="../media/image6.emf"/><Relationship Id="rId4" Type="http://schemas.openxmlformats.org/officeDocument/2006/relationships/image" Target="../media/image55.png"/><Relationship Id="rId9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6.emf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Рисунок 3">
            <a:extLst>
              <a:ext uri="{FF2B5EF4-FFF2-40B4-BE49-F238E27FC236}">
                <a16:creationId xmlns:a16="http://schemas.microsoft.com/office/drawing/2014/main" id="{999B5544-AFBF-4A24-AC46-B2EDBB1D4F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3525"/>
            <a:ext cx="5005388" cy="633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2" descr="http://lbz.ru/_img/promo/logo755x254.jpg">
            <a:extLst>
              <a:ext uri="{FF2B5EF4-FFF2-40B4-BE49-F238E27FC236}">
                <a16:creationId xmlns:a16="http://schemas.microsoft.com/office/drawing/2014/main" id="{AA9E830F-AEA0-4DA6-A2C0-06C3DBABCB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4329" y="5736716"/>
            <a:ext cx="1200478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5FB89716-DA7D-4123-A249-5CF73D872667}"/>
              </a:ext>
            </a:extLst>
          </p:cNvPr>
          <p:cNvSpPr/>
          <p:nvPr/>
        </p:nvSpPr>
        <p:spPr>
          <a:xfrm>
            <a:off x="0" y="6221413"/>
            <a:ext cx="9144000" cy="37306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defTabSz="84408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1846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571253DE-2B7C-4DD4-B41A-20124AB8F3E2}"/>
              </a:ext>
            </a:extLst>
          </p:cNvPr>
          <p:cNvSpPr/>
          <p:nvPr/>
        </p:nvSpPr>
        <p:spPr>
          <a:xfrm>
            <a:off x="3491880" y="263525"/>
            <a:ext cx="543609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28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еализация принципов проблемного обучения на уроках алгебры с использованием УМК</a:t>
            </a:r>
            <a:endParaRPr lang="ru-RU" sz="2800" b="1" dirty="0">
              <a:ln/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17E1C1E1-3E7B-44E6-99AF-A1E1F8083559}"/>
              </a:ext>
            </a:extLst>
          </p:cNvPr>
          <p:cNvSpPr txBox="1">
            <a:spLocks/>
          </p:cNvSpPr>
          <p:nvPr/>
        </p:nvSpPr>
        <p:spPr>
          <a:xfrm>
            <a:off x="107504" y="6109778"/>
            <a:ext cx="3528392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ru-RU" sz="5000" b="1" kern="1200" cap="none" spc="0">
                <a:ln>
                  <a:noFill/>
                </a:ln>
                <a:solidFill>
                  <a:srgbClr val="17515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.08.2019 г., </a:t>
            </a:r>
            <a:r>
              <a:rPr lang="ru-RU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.Пермь</a:t>
            </a:r>
            <a:endParaRPr lang="ru-RU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8E1F29A-525A-4B59-B56A-B235B17E42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61258" y="1805943"/>
            <a:ext cx="1897200" cy="13912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16382" y="183835"/>
            <a:ext cx="8856984" cy="818464"/>
          </a:xfrm>
          <a:prstGeom prst="roundRect">
            <a:avLst>
              <a:gd name="adj" fmla="val 36598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algn="ctr">
              <a:defRPr/>
            </a:pPr>
            <a:r>
              <a:rPr lang="ru-RU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ение содержания</a:t>
            </a: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BE46610B-1013-4B86-A64D-C7B8F36CC2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3392842"/>
              </p:ext>
            </p:extLst>
          </p:nvPr>
        </p:nvGraphicFramePr>
        <p:xfrm>
          <a:off x="177554" y="1301310"/>
          <a:ext cx="8806648" cy="524796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03889">
                  <a:extLst>
                    <a:ext uri="{9D8B030D-6E8A-4147-A177-3AD203B41FA5}">
                      <a16:colId xmlns:a16="http://schemas.microsoft.com/office/drawing/2014/main" val="490391814"/>
                    </a:ext>
                  </a:extLst>
                </a:gridCol>
                <a:gridCol w="3672408">
                  <a:extLst>
                    <a:ext uri="{9D8B030D-6E8A-4147-A177-3AD203B41FA5}">
                      <a16:colId xmlns:a16="http://schemas.microsoft.com/office/drawing/2014/main" val="3385344422"/>
                    </a:ext>
                  </a:extLst>
                </a:gridCol>
                <a:gridCol w="3530351">
                  <a:extLst>
                    <a:ext uri="{9D8B030D-6E8A-4147-A177-3AD203B41FA5}">
                      <a16:colId xmlns:a16="http://schemas.microsoft.com/office/drawing/2014/main" val="29842485"/>
                    </a:ext>
                  </a:extLst>
                </a:gridCol>
              </a:tblGrid>
              <a:tr h="659068">
                <a:tc>
                  <a:txBody>
                    <a:bodyPr/>
                    <a:lstStyle/>
                    <a:p>
                      <a:pPr algn="ctr"/>
                      <a:r>
                        <a:rPr lang="ru-RU" sz="1400" b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ласс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ункция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1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еальные и физические процессы</a:t>
                      </a:r>
                      <a:endParaRPr lang="ru-RU" sz="14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11624257"/>
                  </a:ext>
                </a:extLst>
              </a:tr>
              <a:tr h="421052"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 клас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Линейная функци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вномерные процессы</a:t>
                      </a:r>
                      <a:endParaRPr lang="ru-RU" sz="20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4454287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клас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вадратичная функци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вноускоренные процессы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6393125"/>
                  </a:ext>
                </a:extLst>
              </a:tr>
              <a:tr h="891680">
                <a:tc>
                  <a:txBody>
                    <a:bodyPr/>
                    <a:lstStyle/>
                    <a:p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 класс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Обобщение изученного в основной школе, формализация некоторых определений и понятий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79109969"/>
                  </a:ext>
                </a:extLst>
              </a:tr>
              <a:tr h="777592">
                <a:tc rowSpan="2"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клас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ригонометрические функции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ериодические процессы, гармонические колебания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2684860"/>
                  </a:ext>
                </a:extLst>
              </a:tr>
              <a:tr h="755888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казательная функция, логарифмическая функци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цессы органического роста</a:t>
                      </a:r>
                      <a:endParaRPr lang="ru-RU" sz="20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6714497"/>
                  </a:ext>
                </a:extLst>
              </a:tr>
              <a:tr h="1279367"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 клас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бобщение изученного в средней школе, начала дифференциального интегрального исчислени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гновенная скорость, площадь и объём, оптимальные значения некоторых величин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079633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93955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0" y="6525345"/>
            <a:ext cx="8100392" cy="339552"/>
          </a:xfrm>
        </p:spPr>
        <p:txBody>
          <a:bodyPr anchor="t">
            <a:normAutofit fontScale="90000"/>
          </a:bodyPr>
          <a:lstStyle/>
          <a:p>
            <a:pPr algn="l"/>
            <a:r>
              <a:rPr lang="ru-RU" sz="1900" dirty="0">
                <a:solidFill>
                  <a:prstClr val="whit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Свойств функций в курсе алгебры 7-11 классов</a:t>
            </a:r>
            <a:br>
              <a:rPr lang="ru-RU" sz="900" cap="all" dirty="0">
                <a:solidFill>
                  <a:schemeClr val="bg1"/>
                </a:solidFill>
                <a:latin typeface="Myriad Pro" pitchFamily="34" charset="0"/>
              </a:rPr>
            </a:br>
            <a:endParaRPr lang="ru-RU" sz="900" cap="all" dirty="0">
              <a:solidFill>
                <a:schemeClr val="bg1"/>
              </a:solidFill>
              <a:latin typeface="Myriad Pro" pitchFamily="34" charset="0"/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7092280" y="6525344"/>
            <a:ext cx="432048" cy="51347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ru-RU" sz="1000" b="1" cap="all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B9C06ADD-66E0-438D-9215-00616D3704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6682316"/>
              </p:ext>
            </p:extLst>
          </p:nvPr>
        </p:nvGraphicFramePr>
        <p:xfrm>
          <a:off x="328395" y="1233043"/>
          <a:ext cx="8345087" cy="4163642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980396">
                  <a:extLst>
                    <a:ext uri="{9D8B030D-6E8A-4147-A177-3AD203B41FA5}">
                      <a16:colId xmlns:a16="http://schemas.microsoft.com/office/drawing/2014/main" val="1327436360"/>
                    </a:ext>
                  </a:extLst>
                </a:gridCol>
                <a:gridCol w="1206979">
                  <a:extLst>
                    <a:ext uri="{9D8B030D-6E8A-4147-A177-3AD203B41FA5}">
                      <a16:colId xmlns:a16="http://schemas.microsoft.com/office/drawing/2014/main" val="1305039744"/>
                    </a:ext>
                  </a:extLst>
                </a:gridCol>
                <a:gridCol w="1098264">
                  <a:extLst>
                    <a:ext uri="{9D8B030D-6E8A-4147-A177-3AD203B41FA5}">
                      <a16:colId xmlns:a16="http://schemas.microsoft.com/office/drawing/2014/main" val="1123341958"/>
                    </a:ext>
                  </a:extLst>
                </a:gridCol>
                <a:gridCol w="1019816">
                  <a:extLst>
                    <a:ext uri="{9D8B030D-6E8A-4147-A177-3AD203B41FA5}">
                      <a16:colId xmlns:a16="http://schemas.microsoft.com/office/drawing/2014/main" val="3766079934"/>
                    </a:ext>
                  </a:extLst>
                </a:gridCol>
                <a:gridCol w="10198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9816">
                  <a:extLst>
                    <a:ext uri="{9D8B030D-6E8A-4147-A177-3AD203B41FA5}">
                      <a16:colId xmlns:a16="http://schemas.microsoft.com/office/drawing/2014/main" val="3411140163"/>
                    </a:ext>
                  </a:extLst>
                </a:gridCol>
              </a:tblGrid>
              <a:tr h="259557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войство</a:t>
                      </a:r>
                      <a:endParaRPr lang="ru-RU" sz="14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ласс</a:t>
                      </a:r>
                      <a:endParaRPr lang="ru-RU" sz="14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8620083"/>
                  </a:ext>
                </a:extLst>
              </a:tr>
              <a:tr h="25955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-й</a:t>
                      </a:r>
                      <a:endParaRPr lang="ru-RU" sz="14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-й</a:t>
                      </a:r>
                      <a:endParaRPr lang="ru-RU" sz="14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-й</a:t>
                      </a:r>
                      <a:endParaRPr lang="ru-RU" sz="14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-й</a:t>
                      </a:r>
                      <a:endParaRPr lang="ru-RU" sz="14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-</a:t>
                      </a:r>
                      <a:r>
                        <a:rPr lang="ru-RU" sz="14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й</a:t>
                      </a:r>
                      <a:endParaRPr lang="ru-RU" sz="14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69088972"/>
                  </a:ext>
                </a:extLst>
              </a:tr>
              <a:tr h="2595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бласть определения</a:t>
                      </a:r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</a:t>
                      </a:r>
                      <a:endParaRPr lang="ru-RU" sz="180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B05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</a:t>
                      </a:r>
                      <a:endParaRPr lang="ru-RU" sz="1800" dirty="0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</a:t>
                      </a:r>
                      <a:endParaRPr lang="ru-RU" sz="1800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</a:t>
                      </a:r>
                      <a:endParaRPr lang="ru-RU" sz="1800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</a:t>
                      </a:r>
                      <a:endParaRPr lang="ru-RU" sz="1800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3304221"/>
                  </a:ext>
                </a:extLst>
              </a:tr>
              <a:tr h="7413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аибольшее и наименьшее значения функции на промежутке</a:t>
                      </a:r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</a:t>
                      </a:r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B05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</a:t>
                      </a:r>
                      <a:endParaRPr lang="ru-RU" sz="1800" dirty="0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</a:t>
                      </a:r>
                      <a:endParaRPr lang="ru-RU" sz="180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</a:t>
                      </a:r>
                      <a:endParaRPr lang="ru-RU" sz="1800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</a:t>
                      </a:r>
                      <a:endParaRPr lang="ru-RU" sz="1800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42514877"/>
                  </a:ext>
                </a:extLst>
              </a:tr>
              <a:tr h="3526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онотонность</a:t>
                      </a:r>
                      <a:endParaRPr lang="ru-RU" sz="180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</a:t>
                      </a:r>
                      <a:endParaRPr lang="ru-RU" sz="180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B05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</a:t>
                      </a:r>
                      <a:endParaRPr lang="ru-RU" sz="1800" dirty="0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</a:t>
                      </a:r>
                      <a:endParaRPr lang="ru-RU" sz="1800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</a:t>
                      </a:r>
                      <a:endParaRPr lang="ru-RU" sz="1800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</a:t>
                      </a:r>
                      <a:endParaRPr lang="ru-RU" sz="1800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82342436"/>
                  </a:ext>
                </a:extLst>
              </a:tr>
              <a:tr h="2595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прерывность</a:t>
                      </a:r>
                      <a:endParaRPr lang="ru-RU" sz="180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</a:t>
                      </a:r>
                      <a:endParaRPr lang="ru-RU" sz="180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</a:t>
                      </a:r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</a:t>
                      </a:r>
                      <a:endParaRPr lang="ru-RU" sz="180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</a:t>
                      </a:r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</a:t>
                      </a:r>
                      <a:endParaRPr lang="ru-RU" sz="1800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39171955"/>
                  </a:ext>
                </a:extLst>
              </a:tr>
              <a:tr h="2595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граниченность</a:t>
                      </a:r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endParaRPr lang="ru-RU" sz="180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, </a:t>
                      </a:r>
                      <a:r>
                        <a:rPr lang="ru-RU" sz="1800" dirty="0">
                          <a:solidFill>
                            <a:srgbClr val="00B05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</a:t>
                      </a:r>
                      <a:endParaRPr lang="ru-RU" sz="1800" dirty="0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</a:t>
                      </a:r>
                      <a:endParaRPr lang="ru-RU" sz="1800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</a:t>
                      </a:r>
                      <a:endParaRPr lang="ru-RU" sz="1800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</a:t>
                      </a:r>
                      <a:endParaRPr lang="ru-RU" sz="1800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43479081"/>
                  </a:ext>
                </a:extLst>
              </a:tr>
              <a:tr h="2595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пуклость</a:t>
                      </a:r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80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</a:t>
                      </a:r>
                      <a:endParaRPr lang="ru-RU" sz="180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</a:t>
                      </a:r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</a:t>
                      </a:r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</a:t>
                      </a:r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72267722"/>
                  </a:ext>
                </a:extLst>
              </a:tr>
              <a:tr h="2595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бласть значений</a:t>
                      </a:r>
                      <a:endParaRPr lang="ru-RU" sz="180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80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, </a:t>
                      </a:r>
                      <a:r>
                        <a:rPr lang="ru-RU" sz="1800" dirty="0">
                          <a:solidFill>
                            <a:srgbClr val="00B05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</a:t>
                      </a:r>
                      <a:endParaRPr lang="ru-RU" sz="1800" dirty="0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</a:t>
                      </a:r>
                      <a:endParaRPr lang="ru-RU" sz="1800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</a:t>
                      </a:r>
                      <a:endParaRPr lang="ru-RU" sz="1800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</a:t>
                      </a:r>
                      <a:endParaRPr lang="ru-RU" sz="1800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28069166"/>
                  </a:ext>
                </a:extLst>
              </a:tr>
              <a:tr h="2595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Четность</a:t>
                      </a:r>
                      <a:endParaRPr lang="ru-RU" sz="180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80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80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</a:t>
                      </a:r>
                      <a:endParaRPr lang="ru-RU" sz="1800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</a:t>
                      </a:r>
                      <a:endParaRPr lang="ru-RU" sz="1800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</a:t>
                      </a:r>
                      <a:endParaRPr lang="ru-RU" sz="1800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73538299"/>
                  </a:ext>
                </a:extLst>
              </a:tr>
              <a:tr h="2595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ериодичность</a:t>
                      </a:r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80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80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</a:t>
                      </a:r>
                      <a:endParaRPr lang="ru-RU" sz="1800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</a:t>
                      </a:r>
                      <a:endParaRPr lang="ru-RU" sz="1800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31143812"/>
                  </a:ext>
                </a:extLst>
              </a:tr>
              <a:tr h="2595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ифференцируемость</a:t>
                      </a:r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80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80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</a:t>
                      </a:r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2523363"/>
                  </a:ext>
                </a:extLst>
              </a:tr>
              <a:tr h="2595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кстремумы</a:t>
                      </a:r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</a:t>
                      </a:r>
                      <a:endParaRPr lang="ru-RU" sz="1800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65148714"/>
                  </a:ext>
                </a:extLst>
              </a:tr>
            </a:tbl>
          </a:graphicData>
        </a:graphic>
      </p:graphicFrame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8B45B682-A2EE-4296-8432-80D6878825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6672295"/>
              </p:ext>
            </p:extLst>
          </p:nvPr>
        </p:nvGraphicFramePr>
        <p:xfrm>
          <a:off x="330563" y="5729286"/>
          <a:ext cx="8380155" cy="921447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8380155">
                  <a:extLst>
                    <a:ext uri="{9D8B030D-6E8A-4147-A177-3AD203B41FA5}">
                      <a16:colId xmlns:a16="http://schemas.microsoft.com/office/drawing/2014/main" val="149624318"/>
                    </a:ext>
                  </a:extLst>
                </a:gridCol>
              </a:tblGrid>
              <a:tr h="30714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</a:t>
                      </a: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наглядно-интуитивный уровень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6711" marR="66711" marT="0" marB="0" anchor="b"/>
                </a:tc>
                <a:extLst>
                  <a:ext uri="{0D108BD9-81ED-4DB2-BD59-A6C34878D82A}">
                    <a16:rowId xmlns:a16="http://schemas.microsoft.com/office/drawing/2014/main" val="1288612491"/>
                  </a:ext>
                </a:extLst>
              </a:tr>
              <a:tr h="30714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B05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</a:t>
                      </a:r>
                      <a:r>
                        <a:rPr lang="ru-RU" sz="16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рабочий уровень</a:t>
                      </a:r>
                      <a:endParaRPr lang="ru-RU" sz="16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6711" marR="66711" marT="0" marB="0" anchor="b"/>
                </a:tc>
                <a:extLst>
                  <a:ext uri="{0D108BD9-81ED-4DB2-BD59-A6C34878D82A}">
                    <a16:rowId xmlns:a16="http://schemas.microsoft.com/office/drawing/2014/main" val="2021555675"/>
                  </a:ext>
                </a:extLst>
              </a:tr>
              <a:tr h="30714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</a:t>
                      </a:r>
                      <a:r>
                        <a:rPr lang="ru-RU" sz="16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формальное определение свойства</a:t>
                      </a:r>
                      <a:endParaRPr lang="ru-RU" sz="16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6711" marR="66711" marT="0" marB="0" anchor="b"/>
                </a:tc>
                <a:extLst>
                  <a:ext uri="{0D108BD9-81ED-4DB2-BD59-A6C34878D82A}">
                    <a16:rowId xmlns:a16="http://schemas.microsoft.com/office/drawing/2014/main" val="3961793910"/>
                  </a:ext>
                </a:extLst>
              </a:tr>
            </a:tbl>
          </a:graphicData>
        </a:graphic>
      </p:graphicFrame>
      <p:sp>
        <p:nvSpPr>
          <p:cNvPr id="9" name="Rectangle 1">
            <a:extLst>
              <a:ext uri="{FF2B5EF4-FFF2-40B4-BE49-F238E27FC236}">
                <a16:creationId xmlns:a16="http://schemas.microsoft.com/office/drawing/2014/main" id="{3B5E8BBE-D243-4557-9328-B637967EB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39447"/>
            <a:ext cx="8856984" cy="818464"/>
          </a:xfrm>
          <a:prstGeom prst="roundRect">
            <a:avLst>
              <a:gd name="adj" fmla="val 36598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algn="ctr">
              <a:defRPr/>
            </a:pPr>
            <a:r>
              <a:rPr lang="ru-RU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тратегия и тактика изучения свойств функций</a:t>
            </a:r>
          </a:p>
        </p:txBody>
      </p:sp>
    </p:spTree>
    <p:extLst>
      <p:ext uri="{BB962C8B-B14F-4D97-AF65-F5344CB8AC3E}">
        <p14:creationId xmlns:p14="http://schemas.microsoft.com/office/powerpoint/2010/main" val="772120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AutoShape 4"/>
          <p:cNvSpPr>
            <a:spLocks noChangeArrowheads="1"/>
          </p:cNvSpPr>
          <p:nvPr/>
        </p:nvSpPr>
        <p:spPr bwMode="auto">
          <a:xfrm>
            <a:off x="391021" y="5877272"/>
            <a:ext cx="5045075" cy="4413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2700">
            <a:solidFill>
              <a:srgbClr val="002060"/>
            </a:solidFill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buClr>
                <a:srgbClr val="990033"/>
              </a:buClr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2000" b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тение графика.</a:t>
            </a:r>
          </a:p>
        </p:txBody>
      </p:sp>
      <p:sp>
        <p:nvSpPr>
          <p:cNvPr id="72710" name="AutoShape 6"/>
          <p:cNvSpPr>
            <a:spLocks noChangeArrowheads="1"/>
          </p:cNvSpPr>
          <p:nvPr/>
        </p:nvSpPr>
        <p:spPr bwMode="auto">
          <a:xfrm>
            <a:off x="3809305" y="2645807"/>
            <a:ext cx="5083175" cy="78319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2700">
            <a:solidFill>
              <a:srgbClr val="002060"/>
            </a:solidFill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buClr>
                <a:srgbClr val="990033"/>
              </a:buClr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b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фическое решение уравнений, систем уравнений и неравенств</a:t>
            </a:r>
          </a:p>
        </p:txBody>
      </p:sp>
      <p:sp>
        <p:nvSpPr>
          <p:cNvPr id="72711" name="AutoShape 7"/>
          <p:cNvSpPr>
            <a:spLocks noChangeArrowheads="1"/>
          </p:cNvSpPr>
          <p:nvPr/>
        </p:nvSpPr>
        <p:spPr bwMode="auto">
          <a:xfrm>
            <a:off x="3131840" y="1340768"/>
            <a:ext cx="5111750" cy="78319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2700">
            <a:solidFill>
              <a:srgbClr val="002060"/>
            </a:solidFill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buClr>
                <a:srgbClr val="990033"/>
              </a:buClr>
            </a:pPr>
            <a:r>
              <a:rPr lang="ru-RU" sz="2000" b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тыскание наибольшего и наименьшего</a:t>
            </a:r>
          </a:p>
          <a:p>
            <a:pPr>
              <a:buClr>
                <a:srgbClr val="990033"/>
              </a:buClr>
              <a:buFont typeface="Wingdings" pitchFamily="2" charset="2"/>
              <a:buNone/>
            </a:pPr>
            <a:r>
              <a:rPr lang="ru-RU" sz="2000" b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ий функции на заданном промежутке</a:t>
            </a:r>
          </a:p>
        </p:txBody>
      </p:sp>
      <p:sp>
        <p:nvSpPr>
          <p:cNvPr id="72713" name="AutoShape 9"/>
          <p:cNvSpPr>
            <a:spLocks noChangeArrowheads="1"/>
          </p:cNvSpPr>
          <p:nvPr/>
        </p:nvSpPr>
        <p:spPr bwMode="auto">
          <a:xfrm>
            <a:off x="395536" y="476672"/>
            <a:ext cx="5054600" cy="4413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2700">
            <a:solidFill>
              <a:srgbClr val="002060"/>
            </a:solidFill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buClr>
                <a:srgbClr val="990033"/>
              </a:buClr>
            </a:pPr>
            <a:r>
              <a:rPr lang="ru-RU" sz="2000" b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преобразование графиков</a:t>
            </a:r>
          </a:p>
        </p:txBody>
      </p:sp>
      <p:sp>
        <p:nvSpPr>
          <p:cNvPr id="72714" name="AutoShape 10"/>
          <p:cNvSpPr>
            <a:spLocks noChangeArrowheads="1"/>
          </p:cNvSpPr>
          <p:nvPr/>
        </p:nvSpPr>
        <p:spPr bwMode="auto">
          <a:xfrm>
            <a:off x="3759200" y="4005064"/>
            <a:ext cx="5054600" cy="4413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2700">
            <a:solidFill>
              <a:srgbClr val="002060"/>
            </a:solidFill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buClr>
                <a:srgbClr val="990033"/>
              </a:buClr>
            </a:pPr>
            <a:r>
              <a:rPr lang="ru-RU" sz="2000" b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функциональная символика</a:t>
            </a:r>
          </a:p>
        </p:txBody>
      </p:sp>
      <p:sp>
        <p:nvSpPr>
          <p:cNvPr id="72715" name="AutoShape 11"/>
          <p:cNvSpPr>
            <a:spLocks noChangeArrowheads="1"/>
          </p:cNvSpPr>
          <p:nvPr/>
        </p:nvSpPr>
        <p:spPr bwMode="auto">
          <a:xfrm>
            <a:off x="3059832" y="4941168"/>
            <a:ext cx="5054600" cy="4413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2700">
            <a:solidFill>
              <a:srgbClr val="002060"/>
            </a:solidFill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buClr>
                <a:srgbClr val="990033"/>
              </a:buClr>
            </a:pPr>
            <a:r>
              <a:rPr lang="ru-RU" sz="2000" b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кусочно заданные функции</a:t>
            </a:r>
          </a:p>
        </p:txBody>
      </p:sp>
      <p:sp>
        <p:nvSpPr>
          <p:cNvPr id="41992" name="Oval 12"/>
          <p:cNvSpPr>
            <a:spLocks noChangeArrowheads="1"/>
          </p:cNvSpPr>
          <p:nvPr/>
        </p:nvSpPr>
        <p:spPr bwMode="auto">
          <a:xfrm>
            <a:off x="215900" y="1844675"/>
            <a:ext cx="3059956" cy="309649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2060"/>
            </a:solidFill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93" name="Rectangle 5"/>
          <p:cNvSpPr>
            <a:spLocks noChangeArrowheads="1"/>
          </p:cNvSpPr>
          <p:nvPr/>
        </p:nvSpPr>
        <p:spPr bwMode="auto">
          <a:xfrm>
            <a:off x="410739" y="2828835"/>
            <a:ext cx="280831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ru-RU" sz="2400" b="0" i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вариантное ядро </a:t>
            </a:r>
          </a:p>
          <a:p>
            <a:r>
              <a:rPr lang="ru-RU" sz="2400" b="0" i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оит из шести направлени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316175" y="114749"/>
            <a:ext cx="8424936" cy="1051350"/>
          </a:xfrm>
          <a:prstGeom prst="roundRect">
            <a:avLst>
              <a:gd name="adj" fmla="val 36598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algn="ctr">
              <a:defRPr/>
            </a:pPr>
            <a:r>
              <a:rPr lang="ru-RU" sz="2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Доступное и подробное изложение теоретического материала в учебнике, большое количество разобранных примеров</a:t>
            </a:r>
            <a:endParaRPr lang="ru-RU" sz="20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print"/>
          <a:srcRect l="27163" t="3778" r="27163" b="976"/>
          <a:stretch/>
        </p:blipFill>
        <p:spPr>
          <a:xfrm>
            <a:off x="43380" y="1331529"/>
            <a:ext cx="4483556" cy="5491081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3" cstate="print"/>
          <a:srcRect l="27163" t="977" r="27163" b="1026"/>
          <a:stretch/>
        </p:blipFill>
        <p:spPr>
          <a:xfrm>
            <a:off x="4576590" y="1320800"/>
            <a:ext cx="4483556" cy="550487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0" y="6525345"/>
            <a:ext cx="8100392" cy="332656"/>
          </a:xfrm>
        </p:spPr>
        <p:txBody>
          <a:bodyPr anchor="t">
            <a:noAutofit/>
          </a:bodyPr>
          <a:lstStyle/>
          <a:p>
            <a:pPr algn="l"/>
            <a:r>
              <a:rPr lang="ru-RU" sz="1700" dirty="0">
                <a:solidFill>
                  <a:prstClr val="whit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Структура главы. Обобщение, повторение, самопроверка, </a:t>
            </a:r>
            <a:r>
              <a:rPr lang="ru-RU" sz="1700" dirty="0" err="1">
                <a:solidFill>
                  <a:prstClr val="whit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доп.материалы</a:t>
            </a:r>
            <a:endParaRPr lang="ru-RU" sz="1700" dirty="0">
              <a:solidFill>
                <a:prstClr val="white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076056" y="1424421"/>
            <a:ext cx="2448272" cy="5770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1500"/>
              </a:lnSpc>
            </a:pPr>
            <a:r>
              <a:rPr lang="ru-RU" sz="1100" dirty="0">
                <a:solidFill>
                  <a:prstClr val="black"/>
                </a:solidFill>
                <a:latin typeface="Myriad Pro" pitchFamily="34" charset="0"/>
              </a:rPr>
              <a:t>.</a:t>
            </a:r>
          </a:p>
          <a:p>
            <a:pPr>
              <a:lnSpc>
                <a:spcPts val="1500"/>
              </a:lnSpc>
            </a:pPr>
            <a:endParaRPr lang="ru-RU" sz="1200" dirty="0">
              <a:solidFill>
                <a:prstClr val="black"/>
              </a:solidFill>
              <a:latin typeface="Myriad Pro" pitchFamily="34" charset="0"/>
            </a:endParaRPr>
          </a:p>
          <a:p>
            <a:pPr>
              <a:lnSpc>
                <a:spcPts val="1500"/>
              </a:lnSpc>
            </a:pPr>
            <a:endParaRPr lang="ru-RU" sz="1200" dirty="0">
              <a:solidFill>
                <a:prstClr val="black"/>
              </a:solidFill>
              <a:latin typeface="Myriad Pro" pitchFamily="34" charset="0"/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 rotWithShape="1">
          <a:blip r:embed="rId3" cstate="print"/>
          <a:srcRect l="27951" t="977" r="27950" b="2358"/>
          <a:stretch/>
        </p:blipFill>
        <p:spPr>
          <a:xfrm>
            <a:off x="2427490" y="1074025"/>
            <a:ext cx="1996727" cy="2764758"/>
          </a:xfrm>
          <a:prstGeom prst="rect">
            <a:avLst/>
          </a:prstGeom>
          <a:ln>
            <a:solidFill>
              <a:srgbClr val="002060"/>
            </a:solidFill>
          </a:ln>
        </p:spPr>
      </p:pic>
      <p:pic>
        <p:nvPicPr>
          <p:cNvPr id="15" name="Содержимое 8"/>
          <p:cNvPicPr>
            <a:picLocks noGrp="1" noChangeAspect="1"/>
          </p:cNvPicPr>
          <p:nvPr/>
        </p:nvPicPr>
        <p:blipFill rotWithShape="1">
          <a:blip r:embed="rId4" cstate="print"/>
          <a:srcRect l="28920" t="976" r="27163" b="5139"/>
          <a:stretch/>
        </p:blipFill>
        <p:spPr>
          <a:xfrm>
            <a:off x="348024" y="929810"/>
            <a:ext cx="1996340" cy="2735724"/>
          </a:xfrm>
          <a:prstGeom prst="rect">
            <a:avLst/>
          </a:prstGeom>
          <a:ln>
            <a:solidFill>
              <a:srgbClr val="002060"/>
            </a:solidFill>
          </a:ln>
        </p:spPr>
      </p:pic>
      <p:pic>
        <p:nvPicPr>
          <p:cNvPr id="17" name="Рисунок 16"/>
          <p:cNvPicPr>
            <a:picLocks noChangeAspect="1"/>
          </p:cNvPicPr>
          <p:nvPr/>
        </p:nvPicPr>
        <p:blipFill rotWithShape="1">
          <a:blip r:embed="rId5" cstate="print"/>
          <a:srcRect l="28990" t="977" r="27163" b="977"/>
          <a:stretch/>
        </p:blipFill>
        <p:spPr>
          <a:xfrm>
            <a:off x="683568" y="3905409"/>
            <a:ext cx="2015161" cy="2712717"/>
          </a:xfrm>
          <a:prstGeom prst="rect">
            <a:avLst/>
          </a:prstGeom>
          <a:ln>
            <a:solidFill>
              <a:srgbClr val="002060"/>
            </a:solidFill>
          </a:ln>
        </p:spPr>
      </p:pic>
      <p:pic>
        <p:nvPicPr>
          <p:cNvPr id="18" name="Рисунок 17"/>
          <p:cNvPicPr>
            <a:picLocks noChangeAspect="1"/>
          </p:cNvPicPr>
          <p:nvPr/>
        </p:nvPicPr>
        <p:blipFill rotWithShape="1">
          <a:blip r:embed="rId6" cstate="print"/>
          <a:srcRect l="28958" t="2378" r="27951" b="5097"/>
          <a:stretch/>
        </p:blipFill>
        <p:spPr>
          <a:xfrm>
            <a:off x="2801106" y="4095045"/>
            <a:ext cx="2005177" cy="2625239"/>
          </a:xfrm>
          <a:prstGeom prst="rect">
            <a:avLst/>
          </a:prstGeom>
          <a:ln>
            <a:solidFill>
              <a:srgbClr val="002060"/>
            </a:solidFill>
          </a:ln>
        </p:spPr>
      </p:pic>
      <p:sp>
        <p:nvSpPr>
          <p:cNvPr id="3" name="Прямоугольник 2"/>
          <p:cNvSpPr/>
          <p:nvPr/>
        </p:nvSpPr>
        <p:spPr>
          <a:xfrm>
            <a:off x="5439205" y="1666074"/>
            <a:ext cx="3255803" cy="3293209"/>
          </a:xfrm>
          <a:prstGeom prst="rect">
            <a:avLst/>
          </a:prstGeom>
          <a:solidFill>
            <a:schemeClr val="accent5">
              <a:lumMod val="40000"/>
              <a:lumOff val="60000"/>
              <a:alpha val="36000"/>
            </a:schemeClr>
          </a:solidFill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конце каждой главы:</a:t>
            </a:r>
          </a:p>
          <a:p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водятся итоги изученного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аны вопросы для  повторения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сть тест для самопроверки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дложены  дополнительные задания по теме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водятся сведения из истории математики.</a:t>
            </a:r>
          </a:p>
        </p:txBody>
      </p:sp>
      <p:cxnSp>
        <p:nvCxnSpPr>
          <p:cNvPr id="6" name="Прямая со стрелкой 5"/>
          <p:cNvCxnSpPr>
            <a:cxnSpLocks/>
          </p:cNvCxnSpPr>
          <p:nvPr/>
        </p:nvCxnSpPr>
        <p:spPr>
          <a:xfrm flipH="1">
            <a:off x="2344364" y="3926016"/>
            <a:ext cx="3163740" cy="11824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cxnSpLocks/>
          </p:cNvCxnSpPr>
          <p:nvPr/>
        </p:nvCxnSpPr>
        <p:spPr>
          <a:xfrm flipH="1" flipV="1">
            <a:off x="2051720" y="1528357"/>
            <a:ext cx="3384377" cy="78771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cxnSpLocks/>
          </p:cNvCxnSpPr>
          <p:nvPr/>
        </p:nvCxnSpPr>
        <p:spPr>
          <a:xfrm flipH="1" flipV="1">
            <a:off x="2051720" y="2564904"/>
            <a:ext cx="3384378" cy="18321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cxnSpLocks/>
          </p:cNvCxnSpPr>
          <p:nvPr/>
        </p:nvCxnSpPr>
        <p:spPr>
          <a:xfrm flipH="1" flipV="1">
            <a:off x="4155944" y="4236606"/>
            <a:ext cx="1422158" cy="324519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>
            <a:cxnSpLocks/>
          </p:cNvCxnSpPr>
          <p:nvPr/>
        </p:nvCxnSpPr>
        <p:spPr>
          <a:xfrm flipH="1" flipV="1">
            <a:off x="3974369" y="2976041"/>
            <a:ext cx="1603733" cy="24790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1">
            <a:extLst>
              <a:ext uri="{FF2B5EF4-FFF2-40B4-BE49-F238E27FC236}">
                <a16:creationId xmlns:a16="http://schemas.microsoft.com/office/drawing/2014/main" id="{95A9CE64-9999-4568-8D15-20A6CEC16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056" y="62229"/>
            <a:ext cx="8568952" cy="818464"/>
          </a:xfrm>
          <a:prstGeom prst="roundRect">
            <a:avLst>
              <a:gd name="adj" fmla="val 36598"/>
            </a:avLst>
          </a:prstGeom>
          <a:ln>
            <a:solidFill>
              <a:schemeClr val="accent3">
                <a:lumMod val="75000"/>
              </a:schemeClr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algn="ctr">
              <a:defRPr/>
            </a:pPr>
            <a:r>
              <a:rPr lang="ru-RU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ирование материала</a:t>
            </a:r>
          </a:p>
        </p:txBody>
      </p:sp>
    </p:spTree>
    <p:extLst>
      <p:ext uri="{BB962C8B-B14F-4D97-AF65-F5344CB8AC3E}">
        <p14:creationId xmlns:p14="http://schemas.microsoft.com/office/powerpoint/2010/main" val="823181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5730715" y="1544927"/>
            <a:ext cx="3066758" cy="3046988"/>
          </a:xfrm>
          <a:prstGeom prst="rect">
            <a:avLst/>
          </a:prstGeom>
          <a:solidFill>
            <a:schemeClr val="accent1">
              <a:lumMod val="40000"/>
              <a:lumOff val="60000"/>
              <a:alpha val="4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rgbClr val="1F497D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ждом параграфе даны упражнения трех уровней сложности: </a:t>
            </a:r>
          </a:p>
          <a:p>
            <a:r>
              <a:rPr lang="ru-RU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азового, </a:t>
            </a:r>
          </a:p>
          <a:p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повышенного, </a:t>
            </a:r>
          </a:p>
          <a:p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высокого.</a:t>
            </a:r>
          </a:p>
          <a:p>
            <a:endParaRPr lang="ru-RU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делены задания, предназначенные для использования ИКТ-средств</a:t>
            </a:r>
          </a:p>
          <a:p>
            <a:endParaRPr lang="ru-RU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">
            <a:extLst>
              <a:ext uri="{FF2B5EF4-FFF2-40B4-BE49-F238E27FC236}">
                <a16:creationId xmlns:a16="http://schemas.microsoft.com/office/drawing/2014/main" id="{95235862-47D8-43D6-8D8A-8EA86F992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73" y="83221"/>
            <a:ext cx="8772407" cy="1361865"/>
          </a:xfrm>
          <a:prstGeom prst="roundRect">
            <a:avLst>
              <a:gd name="adj" fmla="val 36598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algn="ctr">
              <a:defRPr/>
            </a:pPr>
            <a:r>
              <a:rPr lang="ru-RU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Дифференцированный подход: трёхуровневая система заданий</a:t>
            </a:r>
            <a:endParaRPr lang="ru-RU" sz="28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E917F38-F5C2-475E-A2C7-2709934023C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04"/>
          <a:stretch/>
        </p:blipFill>
        <p:spPr>
          <a:xfrm>
            <a:off x="422877" y="1484745"/>
            <a:ext cx="4077115" cy="5321353"/>
          </a:xfrm>
          <a:prstGeom prst="rect">
            <a:avLst/>
          </a:prstGeom>
          <a:ln w="9525">
            <a:solidFill>
              <a:schemeClr val="tx1"/>
            </a:solidFill>
          </a:ln>
        </p:spPr>
      </p:pic>
      <p:cxnSp>
        <p:nvCxnSpPr>
          <p:cNvPr id="6" name="Прямая со стрелкой 5"/>
          <p:cNvCxnSpPr>
            <a:cxnSpLocks/>
          </p:cNvCxnSpPr>
          <p:nvPr/>
        </p:nvCxnSpPr>
        <p:spPr>
          <a:xfrm flipH="1">
            <a:off x="4122968" y="3049853"/>
            <a:ext cx="1817184" cy="2611682"/>
          </a:xfrm>
          <a:prstGeom prst="straightConnector1">
            <a:avLst/>
          </a:prstGeom>
          <a:ln w="19050">
            <a:solidFill>
              <a:srgbClr val="CC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cxnSpLocks/>
          </p:cNvCxnSpPr>
          <p:nvPr/>
        </p:nvCxnSpPr>
        <p:spPr>
          <a:xfrm flipH="1" flipV="1">
            <a:off x="3563888" y="1988841"/>
            <a:ext cx="2304256" cy="470200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cxnSpLocks/>
          </p:cNvCxnSpPr>
          <p:nvPr/>
        </p:nvCxnSpPr>
        <p:spPr>
          <a:xfrm flipH="1">
            <a:off x="4139953" y="2795341"/>
            <a:ext cx="1658399" cy="178578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717865A4-12BF-4D83-8E9E-8648AE01AA7E}"/>
              </a:ext>
            </a:extLst>
          </p:cNvPr>
          <p:cNvSpPr/>
          <p:nvPr/>
        </p:nvSpPr>
        <p:spPr>
          <a:xfrm>
            <a:off x="5311023" y="4990982"/>
            <a:ext cx="3506571" cy="1569660"/>
          </a:xfrm>
          <a:prstGeom prst="rect">
            <a:avLst/>
          </a:prstGeom>
          <a:solidFill>
            <a:schemeClr val="accent1">
              <a:lumMod val="40000"/>
              <a:lumOff val="60000"/>
              <a:alpha val="4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ния расположены от базового к высокому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делены упражнения для повторения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 всем упражнениям, кроме базового уровня, имеются ответы. </a:t>
            </a:r>
          </a:p>
        </p:txBody>
      </p: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C507B524-8879-44E5-ADBD-3FB8D8955092}"/>
              </a:ext>
            </a:extLst>
          </p:cNvPr>
          <p:cNvCxnSpPr>
            <a:cxnSpLocks/>
          </p:cNvCxnSpPr>
          <p:nvPr/>
        </p:nvCxnSpPr>
        <p:spPr>
          <a:xfrm flipH="1">
            <a:off x="4139952" y="3856354"/>
            <a:ext cx="1641416" cy="1971849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9010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Схема 4">
            <a:extLst>
              <a:ext uri="{FF2B5EF4-FFF2-40B4-BE49-F238E27FC236}">
                <a16:creationId xmlns:a16="http://schemas.microsoft.com/office/drawing/2014/main" id="{A4D9C821-1803-4467-9DD3-3B80ABD10AB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57783180"/>
              </p:ext>
            </p:extLst>
          </p:nvPr>
        </p:nvGraphicFramePr>
        <p:xfrm>
          <a:off x="107504" y="1397000"/>
          <a:ext cx="8928992" cy="5461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Rectangle 1">
            <a:extLst>
              <a:ext uri="{FF2B5EF4-FFF2-40B4-BE49-F238E27FC236}">
                <a16:creationId xmlns:a16="http://schemas.microsoft.com/office/drawing/2014/main" id="{58B53599-3389-4A04-9469-585C45633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353" y="170885"/>
            <a:ext cx="8892481" cy="1051350"/>
          </a:xfrm>
          <a:prstGeom prst="roundRect">
            <a:avLst>
              <a:gd name="adj" fmla="val 36598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algn="ctr">
              <a:defRPr/>
            </a:pPr>
            <a:r>
              <a:rPr lang="ru-RU" sz="2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Особенности УМК «Лаборатория </a:t>
            </a:r>
            <a:r>
              <a:rPr lang="ru-RU" sz="20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А.Г.Мордковича</a:t>
            </a:r>
            <a:r>
              <a:rPr lang="ru-RU" sz="2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  <a:p>
            <a:pPr algn="ctr">
              <a:defRPr/>
            </a:pPr>
            <a:r>
              <a:rPr lang="ru-RU" sz="2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здательства «БИНОМ. Лаборатория знаний»</a:t>
            </a:r>
            <a:endParaRPr lang="ru-RU" sz="20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A1C4ED0-5501-459A-8AE4-94E726A12E4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52320" y="295409"/>
            <a:ext cx="1036472" cy="837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27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58B53599-3389-4A04-9469-585C45633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525" y="117358"/>
            <a:ext cx="8892481" cy="818464"/>
          </a:xfrm>
          <a:prstGeom prst="roundRect">
            <a:avLst>
              <a:gd name="adj" fmla="val 36598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algn="ctr">
              <a:defRPr/>
            </a:pPr>
            <a:r>
              <a:rPr lang="ru-RU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тратегия введения новых определений и понятий</a:t>
            </a:r>
            <a:endParaRPr lang="ru-RU" sz="28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332FC06E-7169-4421-9B24-156130E49016}"/>
              </a:ext>
            </a:extLst>
          </p:cNvPr>
          <p:cNvSpPr txBox="1">
            <a:spLocks noChangeArrowheads="1"/>
          </p:cNvSpPr>
          <p:nvPr/>
        </p:nvSpPr>
        <p:spPr>
          <a:xfrm>
            <a:off x="1817901" y="1482599"/>
            <a:ext cx="7239000" cy="1828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lang="ru-RU" sz="3200" kern="1200">
                <a:solidFill>
                  <a:srgbClr val="3D8D9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lang="ru-RU"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lang="ru-RU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lang="ru-RU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ru-RU" altLang="ru-RU" sz="2400" dirty="0">
                <a:latin typeface="Times New Roman" pitchFamily="18" charset="0"/>
              </a:rPr>
              <a:t>Наличие у учащихся:</a:t>
            </a:r>
          </a:p>
          <a:p>
            <a:pPr marL="720725" indent="-366713" algn="l">
              <a:spcBef>
                <a:spcPts val="0"/>
              </a:spcBef>
              <a:buFont typeface="Wingdings" panose="05000000000000000000" pitchFamily="2" charset="2"/>
              <a:buChar char="§"/>
              <a:defRPr/>
            </a:pPr>
            <a:r>
              <a:rPr lang="ru-RU" altLang="ru-RU" sz="2400" dirty="0">
                <a:latin typeface="Times New Roman" pitchFamily="18" charset="0"/>
              </a:rPr>
              <a:t>достаточных математических знаний;</a:t>
            </a:r>
          </a:p>
          <a:p>
            <a:pPr marL="720725" indent="-366713" algn="l">
              <a:spcBef>
                <a:spcPts val="0"/>
              </a:spcBef>
              <a:buFont typeface="Wingdings" panose="05000000000000000000" pitchFamily="2" charset="2"/>
              <a:buChar char="§"/>
              <a:defRPr/>
            </a:pPr>
            <a:r>
              <a:rPr lang="ru-RU" altLang="ru-RU" sz="2400" dirty="0">
                <a:latin typeface="Times New Roman" pitchFamily="18" charset="0"/>
              </a:rPr>
              <a:t>должного опыта;</a:t>
            </a:r>
          </a:p>
          <a:p>
            <a:pPr marL="720725" indent="-366713" algn="l">
              <a:spcBef>
                <a:spcPts val="0"/>
              </a:spcBef>
              <a:buFont typeface="Wingdings" panose="05000000000000000000" pitchFamily="2" charset="2"/>
              <a:buChar char="§"/>
              <a:defRPr/>
            </a:pPr>
            <a:r>
              <a:rPr lang="ru-RU" altLang="ru-RU" sz="2400" dirty="0">
                <a:latin typeface="Times New Roman" pitchFamily="18" charset="0"/>
              </a:rPr>
              <a:t>сформированной потребности.</a:t>
            </a:r>
          </a:p>
          <a:p>
            <a:pPr>
              <a:spcBef>
                <a:spcPts val="0"/>
              </a:spcBef>
              <a:defRPr/>
            </a:pPr>
            <a:endParaRPr lang="ru-RU" altLang="ru-RU" sz="2400" dirty="0">
              <a:latin typeface="Times New Roman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97BA4C98-26F1-409A-A6E5-BEAD8A713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27" y="3222858"/>
            <a:ext cx="8871178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eaLnBrk="1" hangingPunct="1">
              <a:defRPr/>
            </a:pPr>
            <a:r>
              <a:rPr lang="ru-RU" altLang="ru-RU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Присутствуют ли эти условия вначале изучения курса алгебры в 7-м классе?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B80EC7D8-4E28-43C5-B1E2-3A030A22F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23" y="4086954"/>
            <a:ext cx="8792886" cy="1852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spcBef>
                <a:spcPts val="0"/>
              </a:spcBef>
              <a:defRPr/>
            </a:pPr>
            <a:r>
              <a:rPr lang="ru-RU" altLang="ru-RU" sz="2000" kern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достаточны математические знания –</a:t>
            </a:r>
            <a:r>
              <a:rPr lang="ru-RU" altLang="ru-RU" sz="2000" kern="0" dirty="0">
                <a:latin typeface="Times New Roman" pitchFamily="18" charset="0"/>
              </a:rPr>
              <a:t> </a:t>
            </a:r>
            <a:r>
              <a:rPr lang="ru-RU" altLang="ru-RU" sz="2000" i="1" kern="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сформированы ли вычислительные навыки в должном объёме, сформирован ли навык чтения и анализа математического текста?</a:t>
            </a:r>
          </a:p>
          <a:p>
            <a:pPr eaLnBrk="1" hangingPunct="1">
              <a:spcBef>
                <a:spcPts val="0"/>
              </a:spcBef>
              <a:defRPr/>
            </a:pPr>
            <a:r>
              <a:rPr lang="ru-RU" altLang="ru-RU" sz="2000" kern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должный опыт </a:t>
            </a:r>
            <a:r>
              <a:rPr lang="ru-RU" altLang="ru-RU" sz="2000" kern="0" dirty="0">
                <a:latin typeface="Times New Roman" pitchFamily="18" charset="0"/>
              </a:rPr>
              <a:t>– </a:t>
            </a:r>
            <a:r>
              <a:rPr lang="ru-RU" altLang="ru-RU" sz="2000" i="1" kern="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решали ли достаточно задач арифметическим способом?</a:t>
            </a:r>
          </a:p>
          <a:p>
            <a:pPr eaLnBrk="1" hangingPunct="1">
              <a:spcBef>
                <a:spcPts val="0"/>
              </a:spcBef>
              <a:defRPr/>
            </a:pPr>
            <a:r>
              <a:rPr lang="ru-RU" altLang="ru-RU" sz="2000" kern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сформированы потребности – </a:t>
            </a:r>
            <a:r>
              <a:rPr lang="ru-RU" altLang="ru-RU" sz="2000" i="1" kern="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нужен ли учащимся новый аппарат для решения текстовых задач?</a:t>
            </a:r>
            <a:endParaRPr lang="ru-RU" altLang="ru-RU" sz="2000" kern="0" dirty="0">
              <a:solidFill>
                <a:srgbClr val="7030A0"/>
              </a:solidFill>
              <a:latin typeface="Times New Roman" pitchFamily="18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4C5BFFCE-4D8C-4FEC-BF1E-8D64A005F9C9}"/>
              </a:ext>
            </a:extLst>
          </p:cNvPr>
          <p:cNvSpPr txBox="1">
            <a:spLocks noChangeArrowheads="1"/>
          </p:cNvSpPr>
          <p:nvPr/>
        </p:nvSpPr>
        <p:spPr>
          <a:xfrm>
            <a:off x="347985" y="918602"/>
            <a:ext cx="8229600" cy="635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ru-RU" sz="5000" b="1" kern="1200" cap="none" spc="0">
                <a:ln>
                  <a:noFill/>
                </a:ln>
                <a:solidFill>
                  <a:srgbClr val="17515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altLang="ru-RU" sz="2400" b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Условия введение новых определений и понятий</a:t>
            </a:r>
          </a:p>
        </p:txBody>
      </p:sp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6D375D01-BA7C-428D-9658-D36EF4D8C5A1}"/>
              </a:ext>
            </a:extLst>
          </p:cNvPr>
          <p:cNvGrpSpPr/>
          <p:nvPr/>
        </p:nvGrpSpPr>
        <p:grpSpPr>
          <a:xfrm>
            <a:off x="0" y="6093296"/>
            <a:ext cx="9144000" cy="582712"/>
            <a:chOff x="0" y="6093296"/>
            <a:chExt cx="9144000" cy="582712"/>
          </a:xfrm>
        </p:grpSpPr>
        <p:sp>
          <p:nvSpPr>
            <p:cNvPr id="13" name="Прямоугольник 12">
              <a:extLst>
                <a:ext uri="{FF2B5EF4-FFF2-40B4-BE49-F238E27FC236}">
                  <a16:creationId xmlns:a16="http://schemas.microsoft.com/office/drawing/2014/main" id="{39F28C94-7A7C-4AE0-B911-9724EB74F4B9}"/>
                </a:ext>
              </a:extLst>
            </p:cNvPr>
            <p:cNvSpPr/>
            <p:nvPr/>
          </p:nvSpPr>
          <p:spPr>
            <a:xfrm>
              <a:off x="0" y="6093296"/>
              <a:ext cx="9144000" cy="576064"/>
            </a:xfrm>
            <a:prstGeom prst="rect">
              <a:avLst/>
            </a:prstGeom>
            <a:solidFill>
              <a:srgbClr val="3A67B8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4" name="Рисунок 13">
              <a:extLst>
                <a:ext uri="{FF2B5EF4-FFF2-40B4-BE49-F238E27FC236}">
                  <a16:creationId xmlns:a16="http://schemas.microsoft.com/office/drawing/2014/main" id="{92B92277-170B-44ED-AF56-376C2AE19D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1516" t="19199" r="10932" b="24872"/>
            <a:stretch/>
          </p:blipFill>
          <p:spPr>
            <a:xfrm>
              <a:off x="106532" y="6107524"/>
              <a:ext cx="958788" cy="5684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67644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58B53599-3389-4A04-9469-585C45633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017" y="82585"/>
            <a:ext cx="8892481" cy="1206608"/>
          </a:xfrm>
          <a:prstGeom prst="roundRect">
            <a:avLst>
              <a:gd name="adj" fmla="val 36598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algn="ctr">
              <a:defRPr/>
            </a:pPr>
            <a:r>
              <a:rPr lang="ru-RU" sz="24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задач арифметическим методом</a:t>
            </a:r>
          </a:p>
          <a:p>
            <a:pPr algn="ctr">
              <a:defRPr/>
            </a:pPr>
            <a:r>
              <a:rPr lang="ru-RU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пособ ложного положения</a:t>
            </a:r>
          </a:p>
        </p:txBody>
      </p:sp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6D375D01-BA7C-428D-9658-D36EF4D8C5A1}"/>
              </a:ext>
            </a:extLst>
          </p:cNvPr>
          <p:cNvGrpSpPr/>
          <p:nvPr/>
        </p:nvGrpSpPr>
        <p:grpSpPr>
          <a:xfrm>
            <a:off x="0" y="6093296"/>
            <a:ext cx="9144000" cy="582712"/>
            <a:chOff x="0" y="6093296"/>
            <a:chExt cx="9144000" cy="582712"/>
          </a:xfrm>
        </p:grpSpPr>
        <p:sp>
          <p:nvSpPr>
            <p:cNvPr id="13" name="Прямоугольник 12">
              <a:extLst>
                <a:ext uri="{FF2B5EF4-FFF2-40B4-BE49-F238E27FC236}">
                  <a16:creationId xmlns:a16="http://schemas.microsoft.com/office/drawing/2014/main" id="{39F28C94-7A7C-4AE0-B911-9724EB74F4B9}"/>
                </a:ext>
              </a:extLst>
            </p:cNvPr>
            <p:cNvSpPr/>
            <p:nvPr/>
          </p:nvSpPr>
          <p:spPr>
            <a:xfrm>
              <a:off x="0" y="6093296"/>
              <a:ext cx="9144000" cy="576064"/>
            </a:xfrm>
            <a:prstGeom prst="rect">
              <a:avLst/>
            </a:prstGeom>
            <a:solidFill>
              <a:srgbClr val="3A67B8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4" name="Рисунок 13">
              <a:extLst>
                <a:ext uri="{FF2B5EF4-FFF2-40B4-BE49-F238E27FC236}">
                  <a16:creationId xmlns:a16="http://schemas.microsoft.com/office/drawing/2014/main" id="{92B92277-170B-44ED-AF56-376C2AE19D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1516" t="19199" r="10932" b="24872"/>
            <a:stretch/>
          </p:blipFill>
          <p:spPr>
            <a:xfrm>
              <a:off x="106532" y="6107524"/>
              <a:ext cx="958788" cy="568484"/>
            </a:xfrm>
            <a:prstGeom prst="rect">
              <a:avLst/>
            </a:prstGeom>
          </p:spPr>
        </p:pic>
      </p:grpSp>
      <p:sp>
        <p:nvSpPr>
          <p:cNvPr id="19" name="Rectangle 3">
            <a:extLst>
              <a:ext uri="{FF2B5EF4-FFF2-40B4-BE49-F238E27FC236}">
                <a16:creationId xmlns:a16="http://schemas.microsoft.com/office/drawing/2014/main" id="{7B93AEFE-3781-400A-826A-AA05B922C511}"/>
              </a:ext>
            </a:extLst>
          </p:cNvPr>
          <p:cNvSpPr txBox="1">
            <a:spLocks noChangeArrowheads="1"/>
          </p:cNvSpPr>
          <p:nvPr/>
        </p:nvSpPr>
        <p:spPr>
          <a:xfrm>
            <a:off x="585926" y="1344961"/>
            <a:ext cx="7946514" cy="9997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lang="ru-RU" sz="3200" kern="1200">
                <a:solidFill>
                  <a:srgbClr val="3D8D9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lang="ru-RU"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lang="ru-RU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lang="ru-RU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ru-RU" altLang="ru-RU" sz="1600" i="1" dirty="0">
                <a:solidFill>
                  <a:srgbClr val="7030A0"/>
                </a:solidFill>
                <a:latin typeface="Times New Roman" pitchFamily="18" charset="0"/>
              </a:rPr>
              <a:t>используется в задачах, которых спрашивается найти число х, удовлетворяющее уравнению </a:t>
            </a:r>
            <a:r>
              <a:rPr lang="en-US" altLang="ru-RU" sz="1600" i="1" dirty="0">
                <a:solidFill>
                  <a:srgbClr val="7030A0"/>
                </a:solidFill>
                <a:latin typeface="Times New Roman" pitchFamily="18" charset="0"/>
              </a:rPr>
              <a:t>ax</a:t>
            </a:r>
            <a:r>
              <a:rPr lang="ru-RU" altLang="ru-RU" sz="1600" i="1" dirty="0">
                <a:solidFill>
                  <a:srgbClr val="7030A0"/>
                </a:solidFill>
                <a:latin typeface="Times New Roman" pitchFamily="18" charset="0"/>
              </a:rPr>
              <a:t> + </a:t>
            </a:r>
            <a:r>
              <a:rPr lang="en-US" altLang="ru-RU" sz="1600" i="1" dirty="0">
                <a:solidFill>
                  <a:srgbClr val="7030A0"/>
                </a:solidFill>
                <a:latin typeface="Times New Roman" pitchFamily="18" charset="0"/>
              </a:rPr>
              <a:t>b</a:t>
            </a:r>
            <a:r>
              <a:rPr lang="ru-RU" altLang="ru-RU" sz="1600" i="1" dirty="0">
                <a:solidFill>
                  <a:srgbClr val="7030A0"/>
                </a:solidFill>
                <a:latin typeface="Times New Roman" pitchFamily="18" charset="0"/>
              </a:rPr>
              <a:t> = </a:t>
            </a:r>
            <a:r>
              <a:rPr lang="en-US" altLang="ru-RU" sz="1600" i="1" dirty="0">
                <a:solidFill>
                  <a:srgbClr val="7030A0"/>
                </a:solidFill>
                <a:latin typeface="Times New Roman" pitchFamily="18" charset="0"/>
              </a:rPr>
              <a:t>c</a:t>
            </a:r>
            <a:r>
              <a:rPr lang="ru-RU" altLang="ru-RU" sz="1600" i="1" dirty="0">
                <a:solidFill>
                  <a:srgbClr val="7030A0"/>
                </a:solidFill>
                <a:latin typeface="Times New Roman" pitchFamily="18" charset="0"/>
              </a:rPr>
              <a:t>. Число с дано в условии, числа а и </a:t>
            </a:r>
            <a:r>
              <a:rPr lang="en-US" altLang="ru-RU" sz="1600" i="1" dirty="0">
                <a:solidFill>
                  <a:srgbClr val="7030A0"/>
                </a:solidFill>
                <a:latin typeface="Times New Roman" pitchFamily="18" charset="0"/>
              </a:rPr>
              <a:t>b</a:t>
            </a:r>
            <a:r>
              <a:rPr lang="ru-RU" altLang="ru-RU" sz="1600" i="1" dirty="0">
                <a:solidFill>
                  <a:srgbClr val="7030A0"/>
                </a:solidFill>
                <a:latin typeface="Times New Roman" pitchFamily="18" charset="0"/>
              </a:rPr>
              <a:t> представлены в условии с помощью некоторой последовательности операций</a:t>
            </a:r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006699B8-0BEF-48A6-9285-595DD8568ADB}"/>
              </a:ext>
            </a:extLst>
          </p:cNvPr>
          <p:cNvSpPr txBox="1">
            <a:spLocks noChangeArrowheads="1"/>
          </p:cNvSpPr>
          <p:nvPr/>
        </p:nvSpPr>
        <p:spPr>
          <a:xfrm>
            <a:off x="158100" y="2282616"/>
            <a:ext cx="8871398" cy="3594655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lang="ru-RU" sz="3200" kern="1200">
                <a:solidFill>
                  <a:srgbClr val="3D8D9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lang="ru-RU"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lang="ru-RU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lang="ru-RU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2563" indent="-182563" algn="l">
              <a:lnSpc>
                <a:spcPct val="11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ru-RU" altLang="ru-RU" sz="1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1. Сделать первое предположение, вычислить возможный при этом результат. Сравнить полученный результат с данными задачи и найти разницу – первое отклонение.</a:t>
            </a:r>
          </a:p>
          <a:p>
            <a:pPr marL="182563" indent="-182563" algn="l">
              <a:lnSpc>
                <a:spcPct val="11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ru-RU" altLang="ru-RU" sz="1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. Сделать второе предположение, вычислить возможный при этом результат. Сравнить полученный результат с данными задачи и найти разницу – второе отклонение.</a:t>
            </a:r>
          </a:p>
          <a:p>
            <a:pPr marL="182563" indent="-182563" algn="l">
              <a:lnSpc>
                <a:spcPct val="11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ru-RU" altLang="ru-RU" sz="1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3. Если оба результата одновременно больше или меньше необходимого в условии, то искомое данное находится следующим образом: Первое предположение умножить на второе отклонение, второе предположение умножить на первое отклонение и от большего произведения вычесть меньшее. Разделить полученную разность на разность отклонений.</a:t>
            </a:r>
          </a:p>
          <a:p>
            <a:pPr marL="182563" indent="-182563" algn="l">
              <a:lnSpc>
                <a:spcPct val="11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ru-RU" altLang="ru-RU" sz="1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4. Если при одном предположении результат получается больше необходимого, а при втором – меньше, то искомое данное находится следующим образом: Первое предположение умножить на второе отклонение, второе предположение умножить на первое отклонение. Полученные произведения сложить, разделить полученную сумму на сумму отклонений.</a:t>
            </a:r>
          </a:p>
        </p:txBody>
      </p:sp>
    </p:spTree>
    <p:extLst>
      <p:ext uri="{BB962C8B-B14F-4D97-AF65-F5344CB8AC3E}">
        <p14:creationId xmlns:p14="http://schemas.microsoft.com/office/powerpoint/2010/main" val="876782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58B53599-3389-4A04-9469-585C45633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941" y="143863"/>
            <a:ext cx="8892481" cy="1206608"/>
          </a:xfrm>
          <a:prstGeom prst="roundRect">
            <a:avLst>
              <a:gd name="adj" fmla="val 36598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algn="ctr">
              <a:defRPr/>
            </a:pPr>
            <a:r>
              <a:rPr lang="ru-RU" sz="24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задач арифметическим методом</a:t>
            </a:r>
          </a:p>
          <a:p>
            <a:pPr algn="ctr">
              <a:defRPr/>
            </a:pPr>
            <a:r>
              <a:rPr lang="ru-RU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пособ ложного положения</a:t>
            </a:r>
          </a:p>
        </p:txBody>
      </p:sp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6D375D01-BA7C-428D-9658-D36EF4D8C5A1}"/>
              </a:ext>
            </a:extLst>
          </p:cNvPr>
          <p:cNvGrpSpPr/>
          <p:nvPr/>
        </p:nvGrpSpPr>
        <p:grpSpPr>
          <a:xfrm>
            <a:off x="0" y="6093296"/>
            <a:ext cx="9144000" cy="582712"/>
            <a:chOff x="0" y="6093296"/>
            <a:chExt cx="9144000" cy="582712"/>
          </a:xfrm>
        </p:grpSpPr>
        <p:sp>
          <p:nvSpPr>
            <p:cNvPr id="13" name="Прямоугольник 12">
              <a:extLst>
                <a:ext uri="{FF2B5EF4-FFF2-40B4-BE49-F238E27FC236}">
                  <a16:creationId xmlns:a16="http://schemas.microsoft.com/office/drawing/2014/main" id="{39F28C94-7A7C-4AE0-B911-9724EB74F4B9}"/>
                </a:ext>
              </a:extLst>
            </p:cNvPr>
            <p:cNvSpPr/>
            <p:nvPr/>
          </p:nvSpPr>
          <p:spPr>
            <a:xfrm>
              <a:off x="0" y="6093296"/>
              <a:ext cx="9144000" cy="576064"/>
            </a:xfrm>
            <a:prstGeom prst="rect">
              <a:avLst/>
            </a:prstGeom>
            <a:solidFill>
              <a:srgbClr val="3A67B8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4" name="Рисунок 13">
              <a:extLst>
                <a:ext uri="{FF2B5EF4-FFF2-40B4-BE49-F238E27FC236}">
                  <a16:creationId xmlns:a16="http://schemas.microsoft.com/office/drawing/2014/main" id="{92B92277-170B-44ED-AF56-376C2AE19D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1516" t="19199" r="10932" b="24872"/>
            <a:stretch/>
          </p:blipFill>
          <p:spPr>
            <a:xfrm>
              <a:off x="106532" y="6107524"/>
              <a:ext cx="958788" cy="568484"/>
            </a:xfrm>
            <a:prstGeom prst="rect">
              <a:avLst/>
            </a:prstGeom>
          </p:spPr>
        </p:pic>
      </p:grpSp>
      <p:sp>
        <p:nvSpPr>
          <p:cNvPr id="15" name="Text Box 21">
            <a:extLst>
              <a:ext uri="{FF2B5EF4-FFF2-40B4-BE49-F238E27FC236}">
                <a16:creationId xmlns:a16="http://schemas.microsoft.com/office/drawing/2014/main" id="{929E9C4D-1346-428D-BA40-12B779DCD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532" y="3219762"/>
            <a:ext cx="9015576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en-US" b="1" dirty="0">
                <a:solidFill>
                  <a:srgbClr val="7030A0"/>
                </a:solidFill>
                <a:latin typeface="Times New Roman" pitchFamily="18" charset="0"/>
              </a:rPr>
              <a:t>Решение.</a:t>
            </a:r>
          </a:p>
          <a:p>
            <a:r>
              <a:rPr lang="ru-RU" altLang="en-US" dirty="0">
                <a:solidFill>
                  <a:srgbClr val="003399"/>
                </a:solidFill>
                <a:latin typeface="Times New Roman" pitchFamily="18" charset="0"/>
              </a:rPr>
              <a:t>1) Пусть в классе 10 – число яблок, тогда груш – 5, после изменений станет 8 яблок и 12 груш, то есть яблок станет на 4 меньше, чем по условию;</a:t>
            </a:r>
          </a:p>
          <a:p>
            <a:r>
              <a:rPr lang="ru-RU" altLang="en-US" dirty="0">
                <a:solidFill>
                  <a:srgbClr val="003399"/>
                </a:solidFill>
                <a:latin typeface="Times New Roman" pitchFamily="18" charset="0"/>
              </a:rPr>
              <a:t>2) Пусть в классе 14 – число яблок, тогда груш – 7, после изменений станет 12 яблок и 14 груш, то есть яблок станет на 2 меньше, чем по условию;</a:t>
            </a:r>
          </a:p>
          <a:p>
            <a:r>
              <a:rPr lang="ru-RU" altLang="en-US" dirty="0">
                <a:solidFill>
                  <a:srgbClr val="003399"/>
                </a:solidFill>
                <a:latin typeface="Times New Roman" pitchFamily="18" charset="0"/>
              </a:rPr>
              <a:t>3) 10 – первое предположение, 4 – первое отклонение;</a:t>
            </a:r>
          </a:p>
          <a:p>
            <a:r>
              <a:rPr lang="ru-RU" altLang="en-US" dirty="0">
                <a:solidFill>
                  <a:srgbClr val="003399"/>
                </a:solidFill>
                <a:latin typeface="Times New Roman" pitchFamily="18" charset="0"/>
              </a:rPr>
              <a:t>    14 – второе предположение, 2 – второе отклонение;</a:t>
            </a:r>
          </a:p>
          <a:p>
            <a:r>
              <a:rPr lang="ru-RU" altLang="en-US" dirty="0">
                <a:solidFill>
                  <a:srgbClr val="003399"/>
                </a:solidFill>
                <a:latin typeface="Times New Roman" pitchFamily="18" charset="0"/>
              </a:rPr>
              <a:t>4) (10 · 2 – 14 · 4) : (2 – 4) = 18 (шт.) – количество яблок;</a:t>
            </a:r>
          </a:p>
          <a:p>
            <a:r>
              <a:rPr lang="ru-RU" altLang="en-US" dirty="0">
                <a:solidFill>
                  <a:srgbClr val="003399"/>
                </a:solidFill>
                <a:latin typeface="Times New Roman" pitchFamily="18" charset="0"/>
              </a:rPr>
              <a:t>5) 18 : 2 = 9 (шт.) – количество груш.</a:t>
            </a:r>
          </a:p>
          <a:p>
            <a:r>
              <a:rPr lang="ru-RU" altLang="en-US" b="1" dirty="0">
                <a:solidFill>
                  <a:srgbClr val="7030A0"/>
                </a:solidFill>
                <a:latin typeface="Times New Roman" pitchFamily="18" charset="0"/>
              </a:rPr>
              <a:t>Ответ.</a:t>
            </a:r>
            <a:r>
              <a:rPr lang="ru-RU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dirty="0">
                <a:solidFill>
                  <a:srgbClr val="003399"/>
                </a:solidFill>
                <a:latin typeface="Times New Roman" pitchFamily="18" charset="0"/>
              </a:rPr>
              <a:t>27 фруктов.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A5A8E17-4FDF-4568-94AA-123208A879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2527" y="2148539"/>
            <a:ext cx="7220272" cy="111597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1161559-3BD6-40A1-96EC-0BF8A03DC3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1463206"/>
            <a:ext cx="4768775" cy="685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9855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 descr="Diplom_Мордкович"/>
          <p:cNvPicPr>
            <a:picLocks noChangeAspect="1" noChangeArrowheads="1"/>
          </p:cNvPicPr>
          <p:nvPr/>
        </p:nvPicPr>
        <p:blipFill>
          <a:blip r:embed="rId3" cstate="print">
            <a:lum contrast="18000"/>
          </a:blip>
          <a:srcRect/>
          <a:stretch>
            <a:fillRect/>
          </a:stretch>
        </p:blipFill>
        <p:spPr bwMode="auto">
          <a:xfrm>
            <a:off x="4841083" y="3140546"/>
            <a:ext cx="4103687" cy="280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2627784" y="1124744"/>
            <a:ext cx="6120680" cy="2202240"/>
          </a:xfrm>
          <a:prstGeom prst="round2DiagRect">
            <a:avLst>
              <a:gd name="adj1" fmla="val 30213"/>
              <a:gd name="adj2" fmla="val 0"/>
            </a:avLst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ru-RU" sz="1600" i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тор педагогических наук, кандидат физико-математических наук, </a:t>
            </a:r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фессор Московского городского педагогического университета; заслуженный </a:t>
            </a:r>
            <a:r>
              <a:rPr lang="ru-RU" sz="1600" i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еятель науки Российской Федерации, лауреат премии Президента Российской Федерации в области образования за 2001 год, научный руководитель Международного семинара преподавателей математики педвузов.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06532" y="3341974"/>
            <a:ext cx="5112072" cy="2808287"/>
            <a:chOff x="68" y="2251"/>
            <a:chExt cx="3356" cy="1769"/>
          </a:xfrm>
        </p:grpSpPr>
        <p:sp>
          <p:nvSpPr>
            <p:cNvPr id="122886" name="Rectangle 6"/>
            <p:cNvSpPr>
              <a:spLocks noChangeArrowheads="1"/>
            </p:cNvSpPr>
            <p:nvPr/>
          </p:nvSpPr>
          <p:spPr bwMode="auto">
            <a:xfrm>
              <a:off x="68" y="2251"/>
              <a:ext cx="3356" cy="176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887" name="Text Box 7"/>
            <p:cNvSpPr txBox="1">
              <a:spLocks noChangeArrowheads="1"/>
            </p:cNvSpPr>
            <p:nvPr/>
          </p:nvSpPr>
          <p:spPr bwMode="auto">
            <a:xfrm>
              <a:off x="295" y="2513"/>
              <a:ext cx="2903" cy="1144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sz="1600" b="0" i="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Автор более 100 книг, среди которых учебники для школы по алгебре, учебные пособия для педвузов по элементарной математике и по математическому анализу, различные справочные пособия, пособия для поступающих в вузы, книги для учителей, факультативные курсы </a:t>
              </a:r>
            </a:p>
          </p:txBody>
        </p:sp>
      </p:grpSp>
      <p:sp>
        <p:nvSpPr>
          <p:cNvPr id="122888" name="Rectangle 8"/>
          <p:cNvSpPr>
            <a:spLocks noChangeArrowheads="1"/>
          </p:cNvSpPr>
          <p:nvPr/>
        </p:nvSpPr>
        <p:spPr bwMode="auto">
          <a:xfrm>
            <a:off x="2771800" y="404664"/>
            <a:ext cx="59766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l"/>
            <a:r>
              <a:rPr lang="ru-RU" sz="2400" i="0" dirty="0">
                <a:ln/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Александр  Григорьевич  Мордкович</a:t>
            </a:r>
          </a:p>
        </p:txBody>
      </p:sp>
      <p:pic>
        <p:nvPicPr>
          <p:cNvPr id="6" name="Рисунок 5" descr="Изображение выглядит как человек, стена, внутренний, мужчина&#10;&#10;Автоматически созданное описание">
            <a:extLst>
              <a:ext uri="{FF2B5EF4-FFF2-40B4-BE49-F238E27FC236}">
                <a16:creationId xmlns:a16="http://schemas.microsoft.com/office/drawing/2014/main" id="{CA696E35-F4DB-46EB-A76F-A0EE17DCC1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36891"/>
            <a:ext cx="2429983" cy="314764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93F313BF-5950-4081-AE3F-22CB25351AE4}"/>
              </a:ext>
            </a:extLst>
          </p:cNvPr>
          <p:cNvGrpSpPr/>
          <p:nvPr/>
        </p:nvGrpSpPr>
        <p:grpSpPr>
          <a:xfrm>
            <a:off x="0" y="6093296"/>
            <a:ext cx="9144000" cy="582712"/>
            <a:chOff x="0" y="6093296"/>
            <a:chExt cx="9144000" cy="582712"/>
          </a:xfrm>
        </p:grpSpPr>
        <p:sp>
          <p:nvSpPr>
            <p:cNvPr id="10" name="Прямоугольник 9">
              <a:extLst>
                <a:ext uri="{FF2B5EF4-FFF2-40B4-BE49-F238E27FC236}">
                  <a16:creationId xmlns:a16="http://schemas.microsoft.com/office/drawing/2014/main" id="{D28D2C36-A038-4C4D-98BF-E5B3F6CF2B4C}"/>
                </a:ext>
              </a:extLst>
            </p:cNvPr>
            <p:cNvSpPr/>
            <p:nvPr/>
          </p:nvSpPr>
          <p:spPr>
            <a:xfrm>
              <a:off x="0" y="6093296"/>
              <a:ext cx="9144000" cy="576064"/>
            </a:xfrm>
            <a:prstGeom prst="rect">
              <a:avLst/>
            </a:prstGeom>
            <a:solidFill>
              <a:srgbClr val="3A67B8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CE2F7425-1003-4F90-B9F0-585549AA82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11516" t="19199" r="10932" b="24872"/>
            <a:stretch/>
          </p:blipFill>
          <p:spPr>
            <a:xfrm>
              <a:off x="106532" y="6107524"/>
              <a:ext cx="958788" cy="568484"/>
            </a:xfrm>
            <a:prstGeom prst="rect">
              <a:avLst/>
            </a:prstGeom>
          </p:spPr>
        </p:pic>
      </p:grpSp>
      <p:sp>
        <p:nvSpPr>
          <p:cNvPr id="12" name="Rectangle 8">
            <a:extLst>
              <a:ext uri="{FF2B5EF4-FFF2-40B4-BE49-F238E27FC236}">
                <a16:creationId xmlns:a16="http://schemas.microsoft.com/office/drawing/2014/main" id="{4D0DDB87-5199-40D1-B103-42404070E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9606" y="90791"/>
            <a:ext cx="63768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l"/>
            <a:r>
              <a:rPr lang="ru-RU" dirty="0">
                <a:ln/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уководитель проекта УМК «Лаборатория </a:t>
            </a:r>
            <a:r>
              <a:rPr lang="ru-RU" dirty="0" err="1">
                <a:ln/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А.Г.Мордковича</a:t>
            </a:r>
            <a:r>
              <a:rPr lang="ru-RU" dirty="0">
                <a:ln/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  <a:endParaRPr lang="ru-RU" i="0" dirty="0">
              <a:ln/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6D375D01-BA7C-428D-9658-D36EF4D8C5A1}"/>
              </a:ext>
            </a:extLst>
          </p:cNvPr>
          <p:cNvGrpSpPr/>
          <p:nvPr/>
        </p:nvGrpSpPr>
        <p:grpSpPr>
          <a:xfrm>
            <a:off x="0" y="6093296"/>
            <a:ext cx="9144000" cy="582712"/>
            <a:chOff x="0" y="6093296"/>
            <a:chExt cx="9144000" cy="582712"/>
          </a:xfrm>
        </p:grpSpPr>
        <p:sp>
          <p:nvSpPr>
            <p:cNvPr id="13" name="Прямоугольник 12">
              <a:extLst>
                <a:ext uri="{FF2B5EF4-FFF2-40B4-BE49-F238E27FC236}">
                  <a16:creationId xmlns:a16="http://schemas.microsoft.com/office/drawing/2014/main" id="{39F28C94-7A7C-4AE0-B911-9724EB74F4B9}"/>
                </a:ext>
              </a:extLst>
            </p:cNvPr>
            <p:cNvSpPr/>
            <p:nvPr/>
          </p:nvSpPr>
          <p:spPr>
            <a:xfrm>
              <a:off x="0" y="6093296"/>
              <a:ext cx="9144000" cy="576064"/>
            </a:xfrm>
            <a:prstGeom prst="rect">
              <a:avLst/>
            </a:prstGeom>
            <a:solidFill>
              <a:srgbClr val="3A67B8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4" name="Рисунок 13">
              <a:extLst>
                <a:ext uri="{FF2B5EF4-FFF2-40B4-BE49-F238E27FC236}">
                  <a16:creationId xmlns:a16="http://schemas.microsoft.com/office/drawing/2014/main" id="{92B92277-170B-44ED-AF56-376C2AE19D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1516" t="19199" r="10932" b="24872"/>
            <a:stretch/>
          </p:blipFill>
          <p:spPr>
            <a:xfrm>
              <a:off x="106532" y="6107524"/>
              <a:ext cx="958788" cy="568484"/>
            </a:xfrm>
            <a:prstGeom prst="rect">
              <a:avLst/>
            </a:prstGeom>
          </p:spPr>
        </p:pic>
      </p:grpSp>
      <p:sp>
        <p:nvSpPr>
          <p:cNvPr id="9" name="Rectangle 2">
            <a:extLst>
              <a:ext uri="{FF2B5EF4-FFF2-40B4-BE49-F238E27FC236}">
                <a16:creationId xmlns:a16="http://schemas.microsoft.com/office/drawing/2014/main" id="{740D9AE3-9F78-4A69-A7A0-04F6B9E7CD22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404664"/>
            <a:ext cx="2590800" cy="11398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ru-RU" b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Устали?</a:t>
            </a:r>
            <a:endParaRPr lang="ru-RU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5ECE6228-9F7A-4859-9500-4FE012DC4D1A}"/>
              </a:ext>
            </a:extLst>
          </p:cNvPr>
          <p:cNvSpPr txBox="1">
            <a:spLocks noChangeArrowheads="1"/>
          </p:cNvSpPr>
          <p:nvPr/>
        </p:nvSpPr>
        <p:spPr>
          <a:xfrm>
            <a:off x="755576" y="1988840"/>
            <a:ext cx="8274050" cy="18653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ru-RU" sz="3200" kern="1200">
                <a:solidFill>
                  <a:srgbClr val="093D3C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ru-RU" sz="2800" kern="1200">
                <a:solidFill>
                  <a:srgbClr val="2F6C6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ru-RU" sz="2400" kern="1200">
                <a:solidFill>
                  <a:srgbClr val="3D8D9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ru-RU" sz="2000" kern="1200">
                <a:solidFill>
                  <a:srgbClr val="3D8D9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rgbClr val="093D3C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ru-RU" altLang="ru-RU" sz="4800" b="1" i="1" dirty="0">
                <a:solidFill>
                  <a:srgbClr val="7030A0"/>
                </a:solidFill>
                <a:latin typeface="Times New Roman" pitchFamily="18" charset="0"/>
              </a:rPr>
              <a:t>Давайте поищем другой способ!</a:t>
            </a:r>
            <a:endParaRPr lang="ru-RU" altLang="ru-RU" sz="4800" dirty="0">
              <a:solidFill>
                <a:srgbClr val="7030A0"/>
              </a:solidFill>
              <a:latin typeface="Times New Roman" pitchFamily="18" charset="0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8452BC8B-4F91-45AA-93C0-57DB109DB31F}"/>
              </a:ext>
            </a:extLst>
          </p:cNvPr>
          <p:cNvSpPr txBox="1">
            <a:spLocks noChangeArrowheads="1"/>
          </p:cNvSpPr>
          <p:nvPr/>
        </p:nvSpPr>
        <p:spPr>
          <a:xfrm>
            <a:off x="2123728" y="4221088"/>
            <a:ext cx="6700108" cy="9326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ru-RU" sz="3200" kern="1200">
                <a:solidFill>
                  <a:srgbClr val="093D3C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ru-RU" sz="2800" kern="1200">
                <a:solidFill>
                  <a:srgbClr val="2F6C6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ru-RU" sz="2400" kern="1200">
                <a:solidFill>
                  <a:srgbClr val="3D8D9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ru-RU" sz="2000" kern="1200">
                <a:solidFill>
                  <a:srgbClr val="3D8D9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rgbClr val="093D3C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ru-RU" altLang="ru-RU" sz="4800" b="1" i="1" dirty="0">
                <a:solidFill>
                  <a:srgbClr val="C00000"/>
                </a:solidFill>
                <a:latin typeface="Times New Roman" pitchFamily="18" charset="0"/>
              </a:rPr>
              <a:t>Алгебраический метод!</a:t>
            </a:r>
            <a:endParaRPr lang="ru-RU" altLang="ru-RU" sz="4800" dirty="0">
              <a:solidFill>
                <a:srgbClr val="C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405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6D375D01-BA7C-428D-9658-D36EF4D8C5A1}"/>
              </a:ext>
            </a:extLst>
          </p:cNvPr>
          <p:cNvGrpSpPr/>
          <p:nvPr/>
        </p:nvGrpSpPr>
        <p:grpSpPr>
          <a:xfrm>
            <a:off x="0" y="6093296"/>
            <a:ext cx="9144000" cy="582712"/>
            <a:chOff x="0" y="6093296"/>
            <a:chExt cx="9144000" cy="582712"/>
          </a:xfrm>
        </p:grpSpPr>
        <p:sp>
          <p:nvSpPr>
            <p:cNvPr id="13" name="Прямоугольник 12">
              <a:extLst>
                <a:ext uri="{FF2B5EF4-FFF2-40B4-BE49-F238E27FC236}">
                  <a16:creationId xmlns:a16="http://schemas.microsoft.com/office/drawing/2014/main" id="{39F28C94-7A7C-4AE0-B911-9724EB74F4B9}"/>
                </a:ext>
              </a:extLst>
            </p:cNvPr>
            <p:cNvSpPr/>
            <p:nvPr/>
          </p:nvSpPr>
          <p:spPr>
            <a:xfrm>
              <a:off x="0" y="6093296"/>
              <a:ext cx="9144000" cy="576064"/>
            </a:xfrm>
            <a:prstGeom prst="rect">
              <a:avLst/>
            </a:prstGeom>
            <a:solidFill>
              <a:srgbClr val="3A67B8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4" name="Рисунок 13">
              <a:extLst>
                <a:ext uri="{FF2B5EF4-FFF2-40B4-BE49-F238E27FC236}">
                  <a16:creationId xmlns:a16="http://schemas.microsoft.com/office/drawing/2014/main" id="{92B92277-170B-44ED-AF56-376C2AE19D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1516" t="19199" r="10932" b="24872"/>
            <a:stretch/>
          </p:blipFill>
          <p:spPr>
            <a:xfrm>
              <a:off x="106532" y="6107524"/>
              <a:ext cx="958788" cy="568484"/>
            </a:xfrm>
            <a:prstGeom prst="rect">
              <a:avLst/>
            </a:prstGeom>
          </p:spPr>
        </p:pic>
      </p:grp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1161559-3BD6-40A1-96EC-0BF8A03DC3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952" y="188640"/>
            <a:ext cx="4768775" cy="68533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CA09F73-2CD7-4486-854D-D8FC0C556A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11714" y="1289571"/>
            <a:ext cx="5720572" cy="4278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039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8280909"/>
              </p:ext>
            </p:extLst>
          </p:nvPr>
        </p:nvGraphicFramePr>
        <p:xfrm>
          <a:off x="353402" y="1124744"/>
          <a:ext cx="8496944" cy="5197330"/>
        </p:xfrm>
        <a:graphic>
          <a:graphicData uri="http://schemas.openxmlformats.org/drawingml/2006/table">
            <a:tbl>
              <a:tblPr firstRow="1" firstCol="1" bandRow="1" bandCol="1">
                <a:tableStyleId>{69CF1AB2-1976-4502-BF36-3FF5EA218861}</a:tableStyleId>
              </a:tblPr>
              <a:tblGrid>
                <a:gridCol w="39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77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637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рок «открытия»</a:t>
                      </a:r>
                      <a:b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ового знания</a:t>
                      </a:r>
                      <a:endParaRPr lang="ru-RU" sz="14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34780" marR="34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еятельность на уроке</a:t>
                      </a:r>
                      <a:endParaRPr lang="ru-RU" sz="14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34780" marR="347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617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600" b="0" kern="12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верка домашнего задания, актуализация знаний.</a:t>
                      </a:r>
                      <a:endParaRPr kumimoji="0" lang="ru-RU" sz="1600" b="0" kern="12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34780" marR="347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ru-RU" sz="1600" kern="12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вторяются: графический способ решения уравнений, построение графика функции</a:t>
                      </a:r>
                      <a:endParaRPr kumimoji="0" lang="ru-RU" sz="1600" kern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34780" marR="347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062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kumimoji="0" lang="ru-RU" sz="1600" b="0" kern="12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отивация открытия нового знания. Побуждение к получению новой информации.</a:t>
                      </a:r>
                      <a:endParaRPr kumimoji="0" lang="ru-RU" sz="1600" b="0" kern="12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34780" marR="347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ru-RU" sz="1600" kern="12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становка задачи: решите уравнения</a:t>
                      </a:r>
                      <a:endParaRPr kumimoji="0" lang="ru-RU" sz="1600" kern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34780" marR="347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55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ru-RU" sz="1600" b="0" kern="12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лучение новой информации</a:t>
                      </a:r>
                      <a:endParaRPr kumimoji="0" lang="ru-RU" sz="1600" b="0" kern="12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34780" marR="34780" marT="0" marB="0"/>
                </a:tc>
                <a:tc>
                  <a:txBody>
                    <a:bodyPr/>
                    <a:lstStyle/>
                    <a:p>
                      <a:pPr marL="92075" indent="-92075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ru-RU" sz="1600" kern="12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бота с текстом учебника. Заполнение</a:t>
                      </a:r>
                      <a:r>
                        <a:rPr kumimoji="0" lang="ru-RU" sz="1600" kern="1200" baseline="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журнала.</a:t>
                      </a:r>
                      <a:endParaRPr kumimoji="0" lang="ru-RU" sz="1600" kern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34780" marR="347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7948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ru-RU" sz="1600" b="0" kern="12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ервичное закрепление с проговариванием во внешней речи.</a:t>
                      </a:r>
                      <a:endParaRPr kumimoji="0" lang="ru-RU" sz="1600" b="0" kern="12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34780" marR="347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ru-RU" sz="1600" kern="12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ешение заданий в группах.</a:t>
                      </a: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ru-RU" sz="1600" kern="12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крепление нового понятия.</a:t>
                      </a: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ru-RU" sz="1600" kern="12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оставление</a:t>
                      </a:r>
                      <a:r>
                        <a:rPr kumimoji="0" lang="ru-RU" sz="1600" kern="1200" baseline="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схемы определения понятия квадратного корня.</a:t>
                      </a:r>
                      <a:endParaRPr kumimoji="0" lang="ru-RU" sz="1600" kern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34780" marR="347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350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ru-RU" sz="1600" b="0" kern="12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амостоятельная работа с самопроверкой по эталону.</a:t>
                      </a:r>
                      <a:endParaRPr kumimoji="0" lang="ru-RU" sz="1600" b="0" kern="12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34780" marR="34780" marT="0" marB="0"/>
                </a:tc>
                <a:tc>
                  <a:txBody>
                    <a:bodyPr/>
                    <a:lstStyle/>
                    <a:p>
                      <a:pPr marR="36195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ru-RU" sz="1600" kern="12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полнение самостоятельной</a:t>
                      </a:r>
                      <a:r>
                        <a:rPr kumimoji="0" lang="ru-RU" sz="1600" kern="1200" baseline="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работы</a:t>
                      </a:r>
                      <a:endParaRPr kumimoji="0" lang="ru-RU" sz="1600" kern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34780" marR="347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9959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ru-RU" sz="1600" b="0" kern="12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ефлексия. Осмысление изученного и сделанного</a:t>
                      </a:r>
                      <a:endParaRPr kumimoji="0" lang="ru-RU" sz="1600" b="0" kern="12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34780" marR="347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ru-RU" sz="1600" kern="12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дведение</a:t>
                      </a:r>
                      <a:r>
                        <a:rPr kumimoji="0" lang="ru-RU" sz="1600" kern="1200" baseline="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к выводу: раз мы узнали новый вид числа, то следует его подробно изучить – свойства, расположение на числовой оси, взаимоотношение с уже известными рациональными числами.</a:t>
                      </a:r>
                      <a:endParaRPr kumimoji="0" lang="ru-RU" sz="1600" kern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34780" marR="347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34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ru-RU" sz="1600" b="0" kern="12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нформация о домашнем задании, инструктаж по его выполнению.</a:t>
                      </a:r>
                      <a:endParaRPr kumimoji="0" lang="ru-RU" sz="1600" b="0" kern="12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34780" marR="347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kumimoji="0" lang="ru-RU" sz="1600" kern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34780" marR="3478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544967"/>
              </p:ext>
            </p:extLst>
          </p:nvPr>
        </p:nvGraphicFramePr>
        <p:xfrm>
          <a:off x="8198693" y="1600225"/>
          <a:ext cx="6286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8693" y="1600225"/>
                        <a:ext cx="62865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918470"/>
              </p:ext>
            </p:extLst>
          </p:nvPr>
        </p:nvGraphicFramePr>
        <p:xfrm>
          <a:off x="5580112" y="2492896"/>
          <a:ext cx="16240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180800" imgH="228600" progId="Equation.DSMT4">
                  <p:embed/>
                </p:oleObj>
              </mc:Choice>
              <mc:Fallback>
                <p:oleObj name="Equation" r:id="rId5" imgW="1180800" imgH="2286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492896"/>
                        <a:ext cx="1624012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C754BE53-378B-4370-82BA-E380E073E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759" y="253859"/>
            <a:ext cx="8892481" cy="740835"/>
          </a:xfrm>
          <a:prstGeom prst="roundRect">
            <a:avLst>
              <a:gd name="adj" fmla="val 36598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algn="ctr">
              <a:defRPr/>
            </a:pPr>
            <a:r>
              <a:rPr lang="ru-RU" sz="24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Урок по теме «Определение квадратного корня»</a:t>
            </a:r>
            <a:endParaRPr lang="ru-RU" sz="24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688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43A7A7F4-EBFF-4513-806C-5901F39A1EFF}"/>
              </a:ext>
            </a:extLst>
          </p:cNvPr>
          <p:cNvGraphicFramePr>
            <a:graphicFrameLocks noGrp="1"/>
          </p:cNvGraphicFramePr>
          <p:nvPr/>
        </p:nvGraphicFramePr>
        <p:xfrm>
          <a:off x="2294156" y="4307321"/>
          <a:ext cx="6552728" cy="179368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847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37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842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3689"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ерю</a:t>
                      </a:r>
                    </a:p>
                  </a:txBody>
                  <a:tcPr marL="91431" marR="9143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опрос</a:t>
                      </a:r>
                    </a:p>
                  </a:txBody>
                  <a:tcPr marL="91431" marR="9143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верю</a:t>
                      </a:r>
                    </a:p>
                  </a:txBody>
                  <a:tcPr marL="91431" marR="91431" marT="45714" marB="4571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0000">
                <a:tc>
                  <a:txBody>
                    <a:bodyPr/>
                    <a:lstStyle/>
                    <a:p>
                      <a:pPr algn="ctr"/>
                      <a:endParaRPr lang="ru-RU" sz="18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1" marR="91431" marT="45714" marB="45714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равнение            имеет корни.</a:t>
                      </a:r>
                    </a:p>
                  </a:txBody>
                  <a:tcPr marL="91431" marR="91431"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1" marR="91431" marT="45714" marB="4571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0000">
                <a:tc>
                  <a:txBody>
                    <a:bodyPr/>
                    <a:lstStyle/>
                    <a:p>
                      <a:pPr algn="ctr"/>
                      <a:endParaRPr lang="ru-RU" sz="18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1" marR="91431" marT="45714" marB="45714"/>
                </a:tc>
                <a:tc>
                  <a:txBody>
                    <a:bodyPr/>
                    <a:lstStyle/>
                    <a:p>
                      <a:pPr marL="0" marR="0" lvl="0" indent="0" algn="just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равнение            имеет корни.</a:t>
                      </a:r>
                    </a:p>
                  </a:txBody>
                  <a:tcPr marL="91431" marR="91431"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1" marR="91431" marT="45714" marB="45714"/>
                </a:tc>
                <a:extLst>
                  <a:ext uri="{0D108BD9-81ED-4DB2-BD59-A6C34878D82A}">
                    <a16:rowId xmlns:a16="http://schemas.microsoft.com/office/drawing/2014/main" val="45564602"/>
                  </a:ext>
                </a:extLst>
              </a:tr>
            </a:tbl>
          </a:graphicData>
        </a:graphic>
      </p:graphicFrame>
      <p:sp>
        <p:nvSpPr>
          <p:cNvPr id="8" name="Содержимое 2">
            <a:extLst>
              <a:ext uri="{FF2B5EF4-FFF2-40B4-BE49-F238E27FC236}">
                <a16:creationId xmlns:a16="http://schemas.microsoft.com/office/drawing/2014/main" id="{85BB3493-D0FB-4C53-A14B-4B0150B81140}"/>
              </a:ext>
            </a:extLst>
          </p:cNvPr>
          <p:cNvSpPr txBox="1">
            <a:spLocks/>
          </p:cNvSpPr>
          <p:nvPr/>
        </p:nvSpPr>
        <p:spPr>
          <a:xfrm>
            <a:off x="3612629" y="3756091"/>
            <a:ext cx="4105462" cy="3883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аблица «Верю – проверю»</a:t>
            </a:r>
            <a:endParaRPr lang="ru-RU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AE7B3914-7BA5-48FE-8753-ABECA6BC4DE1}"/>
                  </a:ext>
                </a:extLst>
              </p:cNvPr>
              <p:cNvSpPr txBox="1"/>
              <p:nvPr/>
            </p:nvSpPr>
            <p:spPr bwMode="auto">
              <a:xfrm>
                <a:off x="5492605" y="4731615"/>
                <a:ext cx="917431" cy="357621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AE7B3914-7BA5-48FE-8753-ABECA6BC4D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92605" y="4731615"/>
                <a:ext cx="917431" cy="3576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CF48595E-EA95-42EC-A369-F7E9CBCB3000}"/>
              </a:ext>
            </a:extLst>
          </p:cNvPr>
          <p:cNvGrpSpPr/>
          <p:nvPr/>
        </p:nvGrpSpPr>
        <p:grpSpPr>
          <a:xfrm>
            <a:off x="1475656" y="1329811"/>
            <a:ext cx="7573715" cy="2170286"/>
            <a:chOff x="1475656" y="828546"/>
            <a:chExt cx="7573715" cy="2170286"/>
          </a:xfrm>
        </p:grpSpPr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546905CE-9DD6-4E4C-85B5-434F7BC67C8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75656" y="828546"/>
              <a:ext cx="7573715" cy="2170286"/>
            </a:xfrm>
            <a:prstGeom prst="rect">
              <a:avLst/>
            </a:prstGeom>
          </p:spPr>
        </p:pic>
        <p:sp>
          <p:nvSpPr>
            <p:cNvPr id="3" name="Прямоугольник 2">
              <a:extLst>
                <a:ext uri="{FF2B5EF4-FFF2-40B4-BE49-F238E27FC236}">
                  <a16:creationId xmlns:a16="http://schemas.microsoft.com/office/drawing/2014/main" id="{9749C045-8B26-4ECE-A5F8-F7F04F8C8CC3}"/>
                </a:ext>
              </a:extLst>
            </p:cNvPr>
            <p:cNvSpPr/>
            <p:nvPr/>
          </p:nvSpPr>
          <p:spPr>
            <a:xfrm>
              <a:off x="4139952" y="2708920"/>
              <a:ext cx="4896544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095841D-609E-4C10-A2CC-02940AEDC4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1936" y="5438490"/>
          <a:ext cx="5730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D095841D-609E-4C10-A2CC-02940AEDC4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936" y="5438490"/>
                        <a:ext cx="573087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">
            <a:extLst>
              <a:ext uri="{FF2B5EF4-FFF2-40B4-BE49-F238E27FC236}">
                <a16:creationId xmlns:a16="http://schemas.microsoft.com/office/drawing/2014/main" id="{BEE8D40E-CA27-4484-A93C-6885A139A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740" y="67426"/>
            <a:ext cx="8856984" cy="740835"/>
          </a:xfrm>
          <a:prstGeom prst="roundRect">
            <a:avLst>
              <a:gd name="adj" fmla="val 36598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algn="ctr">
              <a:defRPr/>
            </a:pPr>
            <a:r>
              <a:rPr lang="ru-RU" sz="24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обуждение интереса к получению новой информации</a:t>
            </a:r>
          </a:p>
        </p:txBody>
      </p:sp>
    </p:spTree>
    <p:extLst>
      <p:ext uri="{BB962C8B-B14F-4D97-AF65-F5344CB8AC3E}">
        <p14:creationId xmlns:p14="http://schemas.microsoft.com/office/powerpoint/2010/main" val="1000390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908721"/>
            <a:ext cx="8229600" cy="10801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</a:t>
            </a:r>
          </a:p>
          <a:p>
            <a:pPr marL="0" indent="0">
              <a:buNone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е </a:t>
            </a:r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                                   уравнение</a:t>
            </a:r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sp>
        <p:nvSpPr>
          <p:cNvPr id="6" name="Содержимое 2"/>
          <p:cNvSpPr txBox="1">
            <a:spLocks/>
          </p:cNvSpPr>
          <p:nvPr/>
        </p:nvSpPr>
        <p:spPr>
          <a:xfrm>
            <a:off x="230148" y="2198428"/>
            <a:ext cx="3381456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ru-RU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Заполнение журнала</a:t>
            </a:r>
            <a:endParaRPr lang="ru-RU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116740" y="3217156"/>
          <a:ext cx="4815304" cy="315080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2655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2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7450">
                <a:tc>
                  <a:txBody>
                    <a:bodyPr/>
                    <a:lstStyle/>
                    <a:p>
                      <a:pPr algn="ctr"/>
                      <a:r>
                        <a:rPr lang="ru-RU" sz="1800" b="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едположения</a:t>
                      </a:r>
                    </a:p>
                  </a:txBody>
                  <a:tcPr marL="91431" marR="91431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овая информация</a:t>
                      </a:r>
                    </a:p>
                  </a:txBody>
                  <a:tcPr marL="91431" marR="91431" marT="45745" marB="4574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4920">
                <a:tc>
                  <a:txBody>
                    <a:bodyPr/>
                    <a:lstStyle/>
                    <a:p>
                      <a:pPr algn="l"/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равнение</a:t>
                      </a:r>
                      <a:r>
                        <a:rPr lang="ru-RU" sz="1800" baseline="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имеет два корня, мы их можем найти.</a:t>
                      </a:r>
                      <a:endParaRPr lang="ru-RU" sz="18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1" marR="91431" marT="45745" marB="45745"/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1" marR="91431" marT="45745" marB="4574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4920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равнение</a:t>
                      </a:r>
                      <a:r>
                        <a:rPr lang="ru-RU" sz="1800" baseline="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имеет два корня, но мы пока не можем их найти.</a:t>
                      </a:r>
                      <a:endParaRPr lang="ru-RU" sz="18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1" marR="91431" marT="45745" marB="45745"/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1" marR="91431" marT="45745" marB="45745"/>
                </a:tc>
                <a:extLst>
                  <a:ext uri="{0D108BD9-81ED-4DB2-BD59-A6C34878D82A}">
                    <a16:rowId xmlns:a16="http://schemas.microsoft.com/office/drawing/2014/main" val="1911126196"/>
                  </a:ext>
                </a:extLst>
              </a:tr>
              <a:tr h="774920">
                <a:tc>
                  <a:txBody>
                    <a:bodyPr/>
                    <a:lstStyle/>
                    <a:p>
                      <a:pPr algn="l"/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ожно воспользоваться для решения уравнения графическим способом.</a:t>
                      </a:r>
                    </a:p>
                  </a:txBody>
                  <a:tcPr marL="91431" marR="91431" marT="45745" marB="45745"/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1" marR="91431" marT="45745" marB="4574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7072603" y="1280160"/>
          <a:ext cx="1051718" cy="52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406080" imgH="203040" progId="Equation.DSMT4">
                  <p:embed/>
                </p:oleObj>
              </mc:Choice>
              <mc:Fallback>
                <p:oleObj name="Equation" r:id="rId3" imgW="406080" imgH="20304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603" y="1280160"/>
                        <a:ext cx="1051718" cy="525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483768" y="1280160"/>
          <a:ext cx="1127836" cy="546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280160"/>
                        <a:ext cx="1127836" cy="546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8710" y="2060848"/>
            <a:ext cx="3612877" cy="458112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0" name="Rectangle 1">
            <a:extLst>
              <a:ext uri="{FF2B5EF4-FFF2-40B4-BE49-F238E27FC236}">
                <a16:creationId xmlns:a16="http://schemas.microsoft.com/office/drawing/2014/main" id="{47C62D66-9710-4054-B3CA-EC9D3FDD4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740" y="67426"/>
            <a:ext cx="8856984" cy="740835"/>
          </a:xfrm>
          <a:prstGeom prst="roundRect">
            <a:avLst>
              <a:gd name="adj" fmla="val 36598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algn="ctr">
              <a:defRPr/>
            </a:pPr>
            <a:r>
              <a:rPr lang="ru-RU" sz="24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олучение новой информации</a:t>
            </a:r>
          </a:p>
        </p:txBody>
      </p:sp>
    </p:spTree>
    <p:extLst>
      <p:ext uri="{BB962C8B-B14F-4D97-AF65-F5344CB8AC3E}">
        <p14:creationId xmlns:p14="http://schemas.microsoft.com/office/powerpoint/2010/main" val="2725394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Содержимое 2">
            <a:extLst>
              <a:ext uri="{FF2B5EF4-FFF2-40B4-BE49-F238E27FC236}">
                <a16:creationId xmlns:a16="http://schemas.microsoft.com/office/drawing/2014/main" id="{85BB3493-D0FB-4C53-A14B-4B0150B81140}"/>
              </a:ext>
            </a:extLst>
          </p:cNvPr>
          <p:cNvSpPr txBox="1">
            <a:spLocks/>
          </p:cNvSpPr>
          <p:nvPr/>
        </p:nvSpPr>
        <p:spPr>
          <a:xfrm>
            <a:off x="3802241" y="1176480"/>
            <a:ext cx="4105462" cy="3883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аблица «Верю – проверю»</a:t>
            </a:r>
            <a:endParaRPr lang="ru-RU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AD1E3A1D-715E-4EB6-9D9D-F37E4FB92137}"/>
              </a:ext>
            </a:extLst>
          </p:cNvPr>
          <p:cNvGraphicFramePr>
            <a:graphicFrameLocks noGrp="1"/>
          </p:cNvGraphicFramePr>
          <p:nvPr/>
        </p:nvGraphicFramePr>
        <p:xfrm>
          <a:off x="2483768" y="1564829"/>
          <a:ext cx="6552728" cy="179368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847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37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842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3689"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ерю</a:t>
                      </a:r>
                    </a:p>
                  </a:txBody>
                  <a:tcPr marL="91431" marR="9143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опрос</a:t>
                      </a:r>
                    </a:p>
                  </a:txBody>
                  <a:tcPr marL="91431" marR="9143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верю</a:t>
                      </a:r>
                    </a:p>
                  </a:txBody>
                  <a:tcPr marL="91431" marR="91431" marT="45714" marB="4571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0000"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а</a:t>
                      </a:r>
                    </a:p>
                  </a:txBody>
                  <a:tcPr marL="91431" marR="91431" marT="45714" marB="45714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равнение            имеет корни.</a:t>
                      </a:r>
                    </a:p>
                  </a:txBody>
                  <a:tcPr marL="91431" marR="91431"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1" marR="91431" marT="45714" marB="4571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0000"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т</a:t>
                      </a:r>
                    </a:p>
                  </a:txBody>
                  <a:tcPr marL="91431" marR="91431" marT="45714" marB="45714"/>
                </a:tc>
                <a:tc>
                  <a:txBody>
                    <a:bodyPr/>
                    <a:lstStyle/>
                    <a:p>
                      <a:pPr marL="0" marR="0" lvl="0" indent="0" algn="just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равнение            имеет корни.</a:t>
                      </a:r>
                    </a:p>
                  </a:txBody>
                  <a:tcPr marL="91431" marR="91431"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1" marR="91431" marT="45714" marB="45714"/>
                </a:tc>
                <a:extLst>
                  <a:ext uri="{0D108BD9-81ED-4DB2-BD59-A6C34878D82A}">
                    <a16:rowId xmlns:a16="http://schemas.microsoft.com/office/drawing/2014/main" val="45564602"/>
                  </a:ext>
                </a:extLst>
              </a:tr>
            </a:tbl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51666CA-399E-4CD4-BFF2-5B482D97AC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7005" y="2690447"/>
          <a:ext cx="5730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406080" imgH="203040" progId="Equation.DSMT4">
                  <p:embed/>
                </p:oleObj>
              </mc:Choice>
              <mc:Fallback>
                <p:oleObj name="Equation" r:id="rId3" imgW="406080" imgH="203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B51666CA-399E-4CD4-BFF2-5B482D97AC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005" y="2690447"/>
                        <a:ext cx="57308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DF85227-E6FA-49BE-9C35-2684E24B78F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6459" t="19333" r="26458" b="24000"/>
          <a:stretch/>
        </p:blipFill>
        <p:spPr>
          <a:xfrm>
            <a:off x="47624" y="3426218"/>
            <a:ext cx="4486275" cy="3374632"/>
          </a:xfrm>
          <a:prstGeom prst="rect">
            <a:avLst/>
          </a:prstGeom>
        </p:spPr>
      </p:pic>
      <p:sp>
        <p:nvSpPr>
          <p:cNvPr id="10" name="Rectangle 1">
            <a:extLst>
              <a:ext uri="{FF2B5EF4-FFF2-40B4-BE49-F238E27FC236}">
                <a16:creationId xmlns:a16="http://schemas.microsoft.com/office/drawing/2014/main" id="{F36B05BF-D9C9-41AE-A89C-96481DA41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740" y="67426"/>
            <a:ext cx="8856984" cy="740835"/>
          </a:xfrm>
          <a:prstGeom prst="roundRect">
            <a:avLst>
              <a:gd name="adj" fmla="val 36598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algn="ctr">
              <a:defRPr/>
            </a:pPr>
            <a:r>
              <a:rPr lang="ru-RU" sz="24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олучение новой информаци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02EAC4C0-BA15-4DCE-9C0E-8C81F1EB28AD}"/>
                  </a:ext>
                </a:extLst>
              </p:cNvPr>
              <p:cNvSpPr txBox="1"/>
              <p:nvPr/>
            </p:nvSpPr>
            <p:spPr bwMode="auto">
              <a:xfrm>
                <a:off x="5620905" y="1993322"/>
                <a:ext cx="816840" cy="463549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02EAC4C0-BA15-4DCE-9C0E-8C81F1EB28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20905" y="1993322"/>
                <a:ext cx="816840" cy="46354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7400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137EF55-EFA4-46A8-BF70-8F21774D503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299" t="19087" r="26353" b="24000"/>
          <a:stretch/>
        </p:blipFill>
        <p:spPr>
          <a:xfrm>
            <a:off x="116741" y="934043"/>
            <a:ext cx="3892938" cy="292475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8373398-E608-4493-BB66-AD25708D0C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562" t="19333" r="26146" b="23667"/>
          <a:stretch/>
        </p:blipFill>
        <p:spPr>
          <a:xfrm>
            <a:off x="4839856" y="925301"/>
            <a:ext cx="3888432" cy="292917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0BB7F34-070B-4A69-B518-B98A7D2ECCE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459" t="19333" r="26354" b="24000"/>
          <a:stretch/>
        </p:blipFill>
        <p:spPr>
          <a:xfrm>
            <a:off x="139761" y="3905103"/>
            <a:ext cx="3879866" cy="291204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80FC54D-719C-4166-ABE8-33AD598F81E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6354" t="19332" r="21771" b="12334"/>
          <a:stretch/>
        </p:blipFill>
        <p:spPr>
          <a:xfrm>
            <a:off x="4832322" y="3885635"/>
            <a:ext cx="3879867" cy="2928890"/>
          </a:xfrm>
          <a:prstGeom prst="rect">
            <a:avLst/>
          </a:prstGeom>
        </p:spPr>
      </p:pic>
      <p:sp>
        <p:nvSpPr>
          <p:cNvPr id="8" name="Rectangle 1">
            <a:extLst>
              <a:ext uri="{FF2B5EF4-FFF2-40B4-BE49-F238E27FC236}">
                <a16:creationId xmlns:a16="http://schemas.microsoft.com/office/drawing/2014/main" id="{72B17C44-27CF-4346-9AA8-5DC0079E6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740" y="67426"/>
            <a:ext cx="8856984" cy="740835"/>
          </a:xfrm>
          <a:prstGeom prst="roundRect">
            <a:avLst>
              <a:gd name="adj" fmla="val 36598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algn="ctr">
              <a:defRPr/>
            </a:pPr>
            <a:r>
              <a:rPr lang="ru-RU" sz="24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движение гипотезы</a:t>
            </a:r>
          </a:p>
        </p:txBody>
      </p:sp>
    </p:spTree>
    <p:extLst>
      <p:ext uri="{BB962C8B-B14F-4D97-AF65-F5344CB8AC3E}">
        <p14:creationId xmlns:p14="http://schemas.microsoft.com/office/powerpoint/2010/main" val="1968517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AD6EF1C-D997-4B16-9A83-AE99FC7C19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9675" y="1952625"/>
            <a:ext cx="6724650" cy="295275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A2ADF8A5-DA95-4072-9EC5-DCD0B2002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740" y="67426"/>
            <a:ext cx="8856984" cy="740835"/>
          </a:xfrm>
          <a:prstGeom prst="roundRect">
            <a:avLst>
              <a:gd name="adj" fmla="val 36598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algn="ctr">
              <a:defRPr/>
            </a:pPr>
            <a:r>
              <a:rPr lang="ru-RU" sz="24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проблемы. Получение результата</a:t>
            </a:r>
          </a:p>
        </p:txBody>
      </p:sp>
    </p:spTree>
    <p:extLst>
      <p:ext uri="{BB962C8B-B14F-4D97-AF65-F5344CB8AC3E}">
        <p14:creationId xmlns:p14="http://schemas.microsoft.com/office/powerpoint/2010/main" val="1416406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144891" y="133181"/>
            <a:ext cx="48245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1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Мордкович А.Г, Семенов П.В, Александрова Л.А, Мардахаева Е.Л. Алгебра. 7 класс. Учеб. издание. – М. : БИНОМ. Лаборатория знаний, 2019.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4165068" y="1044785"/>
            <a:ext cx="48245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16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Мордкович А.Г, Семенов П.В, Александрова Л.А, Мардахаева Е.Л. Алгебра. 8 класс. Учеб. издание. – М. : БИНОМ. Лаборатория знаний, 2019.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4152066" y="1923370"/>
            <a:ext cx="48245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rgbClr val="32788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Мордкович А.Г, Семенов П.В, Александрова Л.А, Мардахаева Е.Л. Алгебра. 9 класс. Учеб. издание. – М. : БИНОМ. Лаборатория знаний, 2019.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C20CBEF-E7BE-4FF5-A9F5-E3E475BEF2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139279"/>
            <a:ext cx="1627995" cy="207732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36BCD31-0812-4840-A3DC-BAE4A77AD4A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2885" y="735287"/>
            <a:ext cx="1627995" cy="2077322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9EFE6C7-ADD8-48E0-B148-C04FDE7D9E8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32" y="343461"/>
            <a:ext cx="1627995" cy="207081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483ADD-01B2-42DB-8810-BF46C376602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05" y="2856788"/>
            <a:ext cx="1625605" cy="208276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C3CFD89-DF2B-4F8D-A0B6-3F8EBE5DFCB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944" y="3987794"/>
            <a:ext cx="1633970" cy="2078182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327C34F-22E2-4FB3-BA6B-12F39BAD9F6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1082" y="2863941"/>
            <a:ext cx="1633970" cy="2056038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E98D7867-0317-42BD-B005-B9CC5B4E7C5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8418" y="3989741"/>
            <a:ext cx="1633970" cy="2074287"/>
          </a:xfrm>
          <a:prstGeom prst="rect">
            <a:avLst/>
          </a:prstGeom>
        </p:spPr>
      </p:pic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52905927-6B0F-412D-8C7B-E712F8920F58}"/>
              </a:ext>
            </a:extLst>
          </p:cNvPr>
          <p:cNvSpPr/>
          <p:nvPr/>
        </p:nvSpPr>
        <p:spPr>
          <a:xfrm>
            <a:off x="4169823" y="4523677"/>
            <a:ext cx="48245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16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Мордкович А.Г, Семенов П.В, Александрова Л.А, Мардахаева Е.Л. Математика: алгебра и начала математического анализа, геометрия. Алгебра и начала математического анализа: базовый уровень: 11 класс В 2 ч. – М. : БИНОМ. Лаборатория знаний, 2019. </a:t>
            </a: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5540793E-0E2F-4B81-8CFA-3333524E4352}"/>
              </a:ext>
            </a:extLst>
          </p:cNvPr>
          <p:cNvSpPr/>
          <p:nvPr/>
        </p:nvSpPr>
        <p:spPr>
          <a:xfrm>
            <a:off x="4152066" y="3001582"/>
            <a:ext cx="48245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16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Мордкович А.Г, Семенов П.В, Александрова Л.А, Мардахаева Е.Л. Математика: алгебра и начала математического анализа, геометрия. Алгебра и начала математического анализа: базовый уровень: 10 класс В 2 ч. – М. : БИНОМ. Лаборатория знаний, 2019. </a:t>
            </a:r>
          </a:p>
        </p:txBody>
      </p:sp>
      <p:grpSp>
        <p:nvGrpSpPr>
          <p:cNvPr id="14" name="Группа 13">
            <a:extLst>
              <a:ext uri="{FF2B5EF4-FFF2-40B4-BE49-F238E27FC236}">
                <a16:creationId xmlns:a16="http://schemas.microsoft.com/office/drawing/2014/main" id="{14EEEF85-086E-468D-BE81-9AC50F561752}"/>
              </a:ext>
            </a:extLst>
          </p:cNvPr>
          <p:cNvGrpSpPr/>
          <p:nvPr/>
        </p:nvGrpSpPr>
        <p:grpSpPr>
          <a:xfrm>
            <a:off x="0" y="6093296"/>
            <a:ext cx="9144000" cy="582712"/>
            <a:chOff x="0" y="6093296"/>
            <a:chExt cx="9144000" cy="582712"/>
          </a:xfrm>
        </p:grpSpPr>
        <p:sp>
          <p:nvSpPr>
            <p:cNvPr id="17" name="Прямоугольник 16">
              <a:extLst>
                <a:ext uri="{FF2B5EF4-FFF2-40B4-BE49-F238E27FC236}">
                  <a16:creationId xmlns:a16="http://schemas.microsoft.com/office/drawing/2014/main" id="{0522D74B-7F60-43A4-8688-5B8799F7091B}"/>
                </a:ext>
              </a:extLst>
            </p:cNvPr>
            <p:cNvSpPr/>
            <p:nvPr/>
          </p:nvSpPr>
          <p:spPr>
            <a:xfrm>
              <a:off x="0" y="6093296"/>
              <a:ext cx="9144000" cy="576064"/>
            </a:xfrm>
            <a:prstGeom prst="rect">
              <a:avLst/>
            </a:prstGeom>
            <a:solidFill>
              <a:srgbClr val="3A67B8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A65C75F0-26C3-4E52-8398-436A6E99B8E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11516" t="19199" r="10932" b="24872"/>
            <a:stretch/>
          </p:blipFill>
          <p:spPr>
            <a:xfrm>
              <a:off x="106532" y="6107524"/>
              <a:ext cx="958788" cy="5684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3946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83761" y="134595"/>
            <a:ext cx="6264696" cy="774923"/>
          </a:xfrm>
          <a:prstGeom prst="roundRect">
            <a:avLst>
              <a:gd name="adj" fmla="val 41717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marL="457200" indent="-457200">
              <a:spcBef>
                <a:spcPts val="1200"/>
              </a:spcBef>
              <a:spcAft>
                <a:spcPts val="1200"/>
              </a:spcAft>
              <a:buClr>
                <a:schemeClr val="accent3">
                  <a:lumMod val="50000"/>
                </a:schemeClr>
              </a:buClr>
            </a:pPr>
            <a:r>
              <a:rPr lang="ru-RU" sz="24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остав УМК по алгебре</a:t>
            </a:r>
          </a:p>
        </p:txBody>
      </p:sp>
      <p:pic>
        <p:nvPicPr>
          <p:cNvPr id="9" name="Рисунок 8" descr="Изображение выглядит как снимок экрана&#10;&#10;Автоматически созданное описание">
            <a:extLst>
              <a:ext uri="{FF2B5EF4-FFF2-40B4-BE49-F238E27FC236}">
                <a16:creationId xmlns:a16="http://schemas.microsoft.com/office/drawing/2014/main" id="{8CC4F541-6DB6-49D4-BCBA-B9BD14D692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32" y="3963802"/>
            <a:ext cx="1452845" cy="1894510"/>
          </a:xfrm>
          <a:prstGeom prst="rect">
            <a:avLst/>
          </a:prstGeom>
        </p:spPr>
      </p:pic>
      <p:pic>
        <p:nvPicPr>
          <p:cNvPr id="5" name="Рисунок 4" descr="Изображение выглядит как снимок экрана&#10;&#10;Автоматически созданное описание">
            <a:extLst>
              <a:ext uri="{FF2B5EF4-FFF2-40B4-BE49-F238E27FC236}">
                <a16:creationId xmlns:a16="http://schemas.microsoft.com/office/drawing/2014/main" id="{3ADC9090-1B9D-4711-B81F-7E8B66666D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7387" y="4008811"/>
            <a:ext cx="1473181" cy="189156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476509C-9E4B-4464-9BB9-6D97CEBD99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2244" y="1565824"/>
            <a:ext cx="1562103" cy="196901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CB2C3C5-01BD-43F9-ACF8-D7D7E5F117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13558" y="3291903"/>
            <a:ext cx="1536195" cy="1984252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37E21889-D09E-4CD3-84DD-01BDDBC9D55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0237" y="111434"/>
            <a:ext cx="1480002" cy="1882563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B9AA8CF-332A-4F7C-B6B9-2D6AD426730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42872" y="2122095"/>
            <a:ext cx="1310643" cy="1886716"/>
          </a:xfrm>
          <a:prstGeom prst="rect">
            <a:avLst/>
          </a:prstGeom>
        </p:spPr>
      </p:pic>
      <p:pic>
        <p:nvPicPr>
          <p:cNvPr id="7" name="Рисунок 6" descr="Изображение выглядит как объект, ветряная мельница&#10;&#10;Автоматически созданное описание">
            <a:extLst>
              <a:ext uri="{FF2B5EF4-FFF2-40B4-BE49-F238E27FC236}">
                <a16:creationId xmlns:a16="http://schemas.microsoft.com/office/drawing/2014/main" id="{39DBAA73-B3D7-40B9-9309-5DB8FA7D205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4136909"/>
            <a:ext cx="1456933" cy="1859046"/>
          </a:xfrm>
          <a:prstGeom prst="rect">
            <a:avLst/>
          </a:prstGeom>
        </p:spPr>
      </p:pic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3A3A716D-8CE9-4174-9DBC-116B8B47ABAB}"/>
              </a:ext>
            </a:extLst>
          </p:cNvPr>
          <p:cNvSpPr/>
          <p:nvPr/>
        </p:nvSpPr>
        <p:spPr>
          <a:xfrm>
            <a:off x="214895" y="967191"/>
            <a:ext cx="482458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5113" indent="-265113" algn="just">
              <a:buFont typeface="Wingdings" pitchFamily="2" charset="2"/>
              <a:buChar char="Ø"/>
            </a:pPr>
            <a:r>
              <a:rPr lang="ru-RU" sz="1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Учебник</a:t>
            </a:r>
          </a:p>
          <a:p>
            <a:pPr marL="265113" indent="-265113" algn="just">
              <a:buFont typeface="Wingdings" pitchFamily="2" charset="2"/>
              <a:buChar char="Ø"/>
            </a:pPr>
            <a:r>
              <a:rPr lang="ru-RU" sz="1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ЭФУ</a:t>
            </a:r>
          </a:p>
          <a:p>
            <a:pPr marL="265113" indent="-265113" algn="just">
              <a:buFont typeface="Wingdings" pitchFamily="2" charset="2"/>
              <a:buChar char="Ø"/>
            </a:pPr>
            <a:r>
              <a:rPr lang="ru-RU" sz="1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борник программ</a:t>
            </a:r>
          </a:p>
          <a:p>
            <a:pPr marL="265113" indent="-265113" algn="just">
              <a:buFont typeface="Wingdings" pitchFamily="2" charset="2"/>
              <a:buChar char="Ø"/>
            </a:pPr>
            <a:r>
              <a:rPr lang="ru-RU" sz="1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Методическое пособие для учителя</a:t>
            </a:r>
          </a:p>
          <a:p>
            <a:pPr marL="265113" indent="-265113" algn="just">
              <a:buFont typeface="Wingdings" pitchFamily="2" charset="2"/>
              <a:buChar char="Ø"/>
            </a:pPr>
            <a:r>
              <a:rPr lang="ru-RU" sz="1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абочие тетради</a:t>
            </a:r>
          </a:p>
          <a:p>
            <a:pPr marL="265113" indent="-265113" algn="just">
              <a:buFont typeface="Wingdings" pitchFamily="2" charset="2"/>
              <a:buChar char="Ø"/>
            </a:pPr>
            <a:r>
              <a:rPr lang="ru-RU" sz="1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онтрольные работы</a:t>
            </a:r>
          </a:p>
          <a:p>
            <a:pPr marL="265113" indent="-265113" algn="just">
              <a:buFont typeface="Wingdings" pitchFamily="2" charset="2"/>
              <a:buChar char="Ø"/>
            </a:pPr>
            <a:r>
              <a:rPr lang="ru-RU" sz="1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актикум</a:t>
            </a:r>
          </a:p>
          <a:p>
            <a:pPr marL="265113" indent="-265113" algn="just">
              <a:buFont typeface="Wingdings" pitchFamily="2" charset="2"/>
              <a:buChar char="Ø"/>
            </a:pPr>
            <a:r>
              <a:rPr lang="ru-RU" sz="1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ематический контроль</a:t>
            </a:r>
          </a:p>
          <a:p>
            <a:pPr marL="265113" indent="-265113" algn="just">
              <a:buFont typeface="Wingdings" pitchFamily="2" charset="2"/>
              <a:buChar char="Ø"/>
            </a:pPr>
            <a:r>
              <a:rPr lang="ru-RU" sz="1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амостоятельные и проверочные работы</a:t>
            </a: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A0B63177-BEBA-4C03-9925-92EDE9F4AA4D}"/>
              </a:ext>
            </a:extLst>
          </p:cNvPr>
          <p:cNvSpPr/>
          <p:nvPr/>
        </p:nvSpPr>
        <p:spPr>
          <a:xfrm>
            <a:off x="3324798" y="1037616"/>
            <a:ext cx="48245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зданные материалы для 7-го класс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1E868833-30D1-4C62-A26D-7416F23809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31137" y="3603459"/>
            <a:ext cx="1471398" cy="1888487"/>
          </a:xfrm>
          <a:prstGeom prst="rect">
            <a:avLst/>
          </a:prstGeom>
        </p:spPr>
      </p:pic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D07D85A5-D4D7-4AE2-9B05-5174A257AFA6}"/>
              </a:ext>
            </a:extLst>
          </p:cNvPr>
          <p:cNvGrpSpPr/>
          <p:nvPr/>
        </p:nvGrpSpPr>
        <p:grpSpPr>
          <a:xfrm>
            <a:off x="0" y="6093296"/>
            <a:ext cx="9144000" cy="582712"/>
            <a:chOff x="0" y="6093296"/>
            <a:chExt cx="9144000" cy="582712"/>
          </a:xfrm>
        </p:grpSpPr>
        <p:sp>
          <p:nvSpPr>
            <p:cNvPr id="15" name="Прямоугольник 14">
              <a:extLst>
                <a:ext uri="{FF2B5EF4-FFF2-40B4-BE49-F238E27FC236}">
                  <a16:creationId xmlns:a16="http://schemas.microsoft.com/office/drawing/2014/main" id="{028B49C2-F592-4FDE-A809-463289234C6D}"/>
                </a:ext>
              </a:extLst>
            </p:cNvPr>
            <p:cNvSpPr/>
            <p:nvPr/>
          </p:nvSpPr>
          <p:spPr>
            <a:xfrm>
              <a:off x="0" y="6093296"/>
              <a:ext cx="9144000" cy="576064"/>
            </a:xfrm>
            <a:prstGeom prst="rect">
              <a:avLst/>
            </a:prstGeom>
            <a:solidFill>
              <a:srgbClr val="3A67B8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6" name="Рисунок 15">
              <a:extLst>
                <a:ext uri="{FF2B5EF4-FFF2-40B4-BE49-F238E27FC236}">
                  <a16:creationId xmlns:a16="http://schemas.microsoft.com/office/drawing/2014/main" id="{4BF90A2F-3DD2-4C09-88D0-817B1272FDE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11516" t="19199" r="10932" b="24872"/>
            <a:stretch/>
          </p:blipFill>
          <p:spPr>
            <a:xfrm>
              <a:off x="106532" y="6107524"/>
              <a:ext cx="958788" cy="5684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21941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1539426" y="517956"/>
            <a:ext cx="7353054" cy="2202240"/>
          </a:xfrm>
          <a:prstGeom prst="round2DiagRect">
            <a:avLst>
              <a:gd name="adj1" fmla="val 30213"/>
              <a:gd name="adj2" fmla="val 0"/>
            </a:avLst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тор физико-математических наук, профессор факультета математики НИУ ВШЭ; в 2001-2007 гг. – член Федеральной предметной группы по разработке КИМ для ЕГЭ по математике, отвечал за разработку заданий с развернутым ответом. Соавтор более 20 учебно-методических пособий по подготовке учащихся к ЕГЭ и подготовке экспертов к проверке работ учащихся; </a:t>
            </a:r>
            <a:r>
              <a:rPr lang="ru-RU" sz="1600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еет награды</a:t>
            </a:r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Почётный работник высшего профессионального образования РФ; Почетная грамота Министерства образования РФ. </a:t>
            </a:r>
            <a:endParaRPr lang="ru-RU" sz="1600" i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888" name="Rectangle 8"/>
          <p:cNvSpPr>
            <a:spLocks noChangeArrowheads="1"/>
          </p:cNvSpPr>
          <p:nvPr/>
        </p:nvSpPr>
        <p:spPr bwMode="auto">
          <a:xfrm>
            <a:off x="2779387" y="290370"/>
            <a:ext cx="59766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l"/>
            <a:r>
              <a:rPr lang="ru-RU" sz="2400" dirty="0">
                <a:ln/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авел Владимирович Семёнов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591965" y="2976000"/>
            <a:ext cx="7390269" cy="1306413"/>
          </a:xfrm>
          <a:prstGeom prst="round2DiagRect">
            <a:avLst>
              <a:gd name="adj1" fmla="val 30213"/>
              <a:gd name="adj2" fmla="val 0"/>
            </a:avLst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читель математики, методист ГБОУ Школы 1561 г. Москва, учитель высшей категории, член предметной комиссии по проверке выполнения заданий с развернутым ответом экзаменационных работ ЕГЭ по математике; </a:t>
            </a:r>
            <a:r>
              <a:rPr lang="ru-RU" sz="1600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еет награды</a:t>
            </a:r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Отличник народного просвещения РФ</a:t>
            </a:r>
            <a:endParaRPr lang="ru-RU" sz="1600" i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51520" y="189737"/>
            <a:ext cx="59766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l"/>
            <a:r>
              <a:rPr lang="ru-RU" i="0" dirty="0">
                <a:ln/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Авторский коллектив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2771800" y="2745168"/>
            <a:ext cx="59766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ru-RU" sz="2400" dirty="0">
                <a:ln/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идия Александровна Александрова</a:t>
            </a: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2785872" y="4464665"/>
            <a:ext cx="59766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l"/>
            <a:r>
              <a:rPr lang="ru-RU" sz="2400" dirty="0">
                <a:ln/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Елена Львовна Мардахаева</a:t>
            </a:r>
          </a:p>
        </p:txBody>
      </p:sp>
      <p:pic>
        <p:nvPicPr>
          <p:cNvPr id="14" name="Picture 2" descr="D:\Мой сайт\Обложки\Фото_05.2018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79" r="4726"/>
          <a:stretch/>
        </p:blipFill>
        <p:spPr bwMode="auto">
          <a:xfrm>
            <a:off x="251351" y="4926330"/>
            <a:ext cx="1244940" cy="1712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D:\Мой сайт\Обложки\Семенов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46" b="5234"/>
          <a:stretch/>
        </p:blipFill>
        <p:spPr bwMode="auto">
          <a:xfrm>
            <a:off x="251351" y="836082"/>
            <a:ext cx="1280488" cy="1717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69422BC-BE08-45B1-8BCA-C8DAF6F252F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351" y="2850714"/>
            <a:ext cx="1266825" cy="1724025"/>
          </a:xfrm>
          <a:prstGeom prst="rect">
            <a:avLst/>
          </a:prstGeom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403140FA-FF71-4507-81B2-45E8160F759D}"/>
              </a:ext>
            </a:extLst>
          </p:cNvPr>
          <p:cNvSpPr/>
          <p:nvPr/>
        </p:nvSpPr>
        <p:spPr>
          <a:xfrm>
            <a:off x="1753731" y="4930913"/>
            <a:ext cx="739026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ндидат педагогических наук, доцент, заведующая лабораторией математики издательства «БИНОМ. Лаборатория знаний», председатель предметной комиссии ЕГЭ по математике Московской области 2006-2007 </a:t>
            </a:r>
            <a:r>
              <a:rPr lang="ru-RU" sz="1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г</a:t>
            </a:r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член-корреспондент Международной академии научного педагогического образования (МАНПО); </a:t>
            </a:r>
            <a:r>
              <a:rPr lang="ru-RU" sz="1600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еет награды</a:t>
            </a:r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Грант Москвы в сфере образования, Почётная грамота Министерства образования Московской области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94121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467544" y="116632"/>
            <a:ext cx="6264696" cy="774923"/>
          </a:xfrm>
          <a:prstGeom prst="roundRect">
            <a:avLst>
              <a:gd name="adj" fmla="val 41717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marL="457200" indent="-457200">
              <a:spcBef>
                <a:spcPts val="1200"/>
              </a:spcBef>
              <a:spcAft>
                <a:spcPts val="1200"/>
              </a:spcAft>
              <a:buClr>
                <a:schemeClr val="accent3">
                  <a:lumMod val="50000"/>
                </a:schemeClr>
              </a:buClr>
            </a:pPr>
            <a:r>
              <a:rPr lang="ru-RU" sz="24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Авторское сопровождение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5489DBE5-C5F4-418C-A60F-98D2611B9D7A}"/>
              </a:ext>
            </a:extLst>
          </p:cNvPr>
          <p:cNvSpPr/>
          <p:nvPr/>
        </p:nvSpPr>
        <p:spPr>
          <a:xfrm>
            <a:off x="755576" y="1443841"/>
            <a:ext cx="684076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5113" indent="-265113" algn="just">
              <a:buFont typeface="Wingdings" pitchFamily="2" charset="2"/>
              <a:buChar char="Ø"/>
            </a:pPr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Авторский сайт с методической поддержкой;</a:t>
            </a:r>
          </a:p>
          <a:p>
            <a:pPr marL="265113" indent="-265113" algn="just">
              <a:buFont typeface="Wingdings" pitchFamily="2" charset="2"/>
              <a:buChar char="Ø"/>
            </a:pPr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егиональные семинары;</a:t>
            </a:r>
          </a:p>
          <a:p>
            <a:pPr marL="265113" indent="-265113" algn="just">
              <a:buFont typeface="Wingdings" pitchFamily="2" charset="2"/>
              <a:buChar char="Ø"/>
            </a:pPr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ебинары;</a:t>
            </a:r>
          </a:p>
          <a:p>
            <a:pPr marL="265113" indent="-265113" algn="just">
              <a:buFont typeface="Wingdings" pitchFamily="2" charset="2"/>
              <a:buChar char="Ø"/>
            </a:pPr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урсы повышения квалификации;</a:t>
            </a:r>
          </a:p>
          <a:p>
            <a:pPr marL="265113" indent="-265113" algn="just">
              <a:buFont typeface="Wingdings" pitchFamily="2" charset="2"/>
              <a:buChar char="Ø"/>
            </a:pPr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онный ресурс «МАТЕМАТИКА. Открытый урок с БИНОМ»: видео-уроки учителям; онлайн-уроки для мотивированных обучающихся 8-9-х классов;</a:t>
            </a:r>
          </a:p>
          <a:p>
            <a:pPr marL="265113" indent="-265113" algn="just">
              <a:buFont typeface="Wingdings" pitchFamily="2" charset="2"/>
              <a:buChar char="Ø"/>
            </a:pPr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опровождение внеурочной деятельности;</a:t>
            </a:r>
          </a:p>
          <a:p>
            <a:pPr marL="265113" indent="-265113" algn="just">
              <a:buFont typeface="Wingdings" pitchFamily="2" charset="2"/>
              <a:buChar char="Ø"/>
            </a:pPr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офессиональная платформа для обмена опытом.</a:t>
            </a:r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3FDDD73F-600A-4AFA-87BF-205E189A4CB0}"/>
              </a:ext>
            </a:extLst>
          </p:cNvPr>
          <p:cNvGrpSpPr/>
          <p:nvPr/>
        </p:nvGrpSpPr>
        <p:grpSpPr>
          <a:xfrm>
            <a:off x="0" y="6093296"/>
            <a:ext cx="9144000" cy="582712"/>
            <a:chOff x="0" y="6093296"/>
            <a:chExt cx="9144000" cy="582712"/>
          </a:xfrm>
        </p:grpSpPr>
        <p:sp>
          <p:nvSpPr>
            <p:cNvPr id="6" name="Прямоугольник 5">
              <a:extLst>
                <a:ext uri="{FF2B5EF4-FFF2-40B4-BE49-F238E27FC236}">
                  <a16:creationId xmlns:a16="http://schemas.microsoft.com/office/drawing/2014/main" id="{A0B9C19D-3B36-4B7B-B426-101C0918EE89}"/>
                </a:ext>
              </a:extLst>
            </p:cNvPr>
            <p:cNvSpPr/>
            <p:nvPr/>
          </p:nvSpPr>
          <p:spPr>
            <a:xfrm>
              <a:off x="0" y="6093296"/>
              <a:ext cx="9144000" cy="576064"/>
            </a:xfrm>
            <a:prstGeom prst="rect">
              <a:avLst/>
            </a:prstGeom>
            <a:solidFill>
              <a:srgbClr val="3A67B8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7881C6EB-6F6D-44A9-9A13-C665FF4C5C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1516" t="19199" r="10932" b="24872"/>
            <a:stretch/>
          </p:blipFill>
          <p:spPr>
            <a:xfrm>
              <a:off x="106532" y="6107524"/>
              <a:ext cx="958788" cy="5684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19322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43508" y="188640"/>
            <a:ext cx="8856984" cy="1262126"/>
          </a:xfrm>
          <a:prstGeom prst="roundRect">
            <a:avLst>
              <a:gd name="adj" fmla="val 41717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marL="457200" indent="-457200">
              <a:buClr>
                <a:schemeClr val="accent3">
                  <a:lumMod val="50000"/>
                </a:schemeClr>
              </a:buClr>
            </a:pPr>
            <a:r>
              <a:rPr lang="ru-RU" sz="24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Методическая поддержка через сайт издательства</a:t>
            </a:r>
          </a:p>
          <a:p>
            <a:pPr marL="457200" indent="-457200" algn="ctr">
              <a:buClr>
                <a:schemeClr val="accent3">
                  <a:lumMod val="50000"/>
                </a:schemeClr>
              </a:buClr>
            </a:pPr>
            <a:r>
              <a:rPr lang="ru-RU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ttp://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ww.lbz.ru</a:t>
            </a:r>
            <a:endParaRPr lang="ru-RU" sz="24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Объект 2">
            <a:extLst>
              <a:ext uri="{FF2B5EF4-FFF2-40B4-BE49-F238E27FC236}">
                <a16:creationId xmlns:a16="http://schemas.microsoft.com/office/drawing/2014/main" id="{3AC815C1-2818-47E1-AC4D-66BFD50E37AE}"/>
              </a:ext>
            </a:extLst>
          </p:cNvPr>
          <p:cNvSpPr txBox="1">
            <a:spLocks/>
          </p:cNvSpPr>
          <p:nvPr/>
        </p:nvSpPr>
        <p:spPr>
          <a:xfrm>
            <a:off x="323528" y="1124744"/>
            <a:ext cx="7848872" cy="33843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lang="ru-RU" sz="3200" kern="1200">
                <a:solidFill>
                  <a:srgbClr val="3D8D9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lang="ru-RU"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lang="ru-RU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lang="ru-RU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just"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Times New Roman" panose="02020603050405020304" pitchFamily="18" charset="0"/>
              <a:buChar char="–"/>
            </a:pPr>
            <a:endParaRPr lang="ru-RU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949B26B-E56B-4780-BA5A-5B98E17C85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040" y="1570230"/>
            <a:ext cx="8460432" cy="5287770"/>
          </a:xfrm>
          <a:prstGeom prst="rect">
            <a:avLst/>
          </a:prstGeom>
        </p:spPr>
      </p:pic>
      <p:sp>
        <p:nvSpPr>
          <p:cNvPr id="7" name="Овал 6">
            <a:extLst>
              <a:ext uri="{FF2B5EF4-FFF2-40B4-BE49-F238E27FC236}">
                <a16:creationId xmlns:a16="http://schemas.microsoft.com/office/drawing/2014/main" id="{56F143C2-BC2F-4EFD-AB2E-3E904BB4EE6D}"/>
              </a:ext>
            </a:extLst>
          </p:cNvPr>
          <p:cNvSpPr/>
          <p:nvPr/>
        </p:nvSpPr>
        <p:spPr>
          <a:xfrm>
            <a:off x="4716016" y="2654914"/>
            <a:ext cx="936104" cy="324036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7964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467544" y="116632"/>
            <a:ext cx="6264696" cy="774923"/>
          </a:xfrm>
          <a:prstGeom prst="roundRect">
            <a:avLst>
              <a:gd name="adj" fmla="val 41717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marL="457200" indent="-457200">
              <a:spcBef>
                <a:spcPts val="1200"/>
              </a:spcBef>
              <a:spcAft>
                <a:spcPts val="1200"/>
              </a:spcAft>
              <a:buClr>
                <a:schemeClr val="accent3">
                  <a:lumMod val="50000"/>
                </a:schemeClr>
              </a:buClr>
            </a:pPr>
            <a:r>
              <a:rPr lang="ru-RU" sz="24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Участие в авторских вебинарах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B725487-99D2-4229-B1B7-2BE268E0D2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301928"/>
            <a:ext cx="8676456" cy="5422785"/>
          </a:xfrm>
          <a:prstGeom prst="rect">
            <a:avLst/>
          </a:prstGeom>
        </p:spPr>
      </p:pic>
      <p:sp>
        <p:nvSpPr>
          <p:cNvPr id="7" name="Овал 6">
            <a:extLst>
              <a:ext uri="{FF2B5EF4-FFF2-40B4-BE49-F238E27FC236}">
                <a16:creationId xmlns:a16="http://schemas.microsoft.com/office/drawing/2014/main" id="{44A25F81-F8EF-4A03-90F0-3EBBAFA8653B}"/>
              </a:ext>
            </a:extLst>
          </p:cNvPr>
          <p:cNvSpPr/>
          <p:nvPr/>
        </p:nvSpPr>
        <p:spPr>
          <a:xfrm>
            <a:off x="4666854" y="2989211"/>
            <a:ext cx="936104" cy="324036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9788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CBB9F6B-92AD-4821-94F3-9C7ADD90DE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99" y="1206227"/>
            <a:ext cx="9144000" cy="5715000"/>
          </a:xfrm>
          <a:prstGeom prst="rect">
            <a:avLst/>
          </a:prstGeom>
        </p:spPr>
      </p:pic>
      <p:sp>
        <p:nvSpPr>
          <p:cNvPr id="3" name="Овал 2">
            <a:extLst>
              <a:ext uri="{FF2B5EF4-FFF2-40B4-BE49-F238E27FC236}">
                <a16:creationId xmlns:a16="http://schemas.microsoft.com/office/drawing/2014/main" id="{401C6A1F-D07F-4394-97EE-1872785AD07B}"/>
              </a:ext>
            </a:extLst>
          </p:cNvPr>
          <p:cNvSpPr/>
          <p:nvPr/>
        </p:nvSpPr>
        <p:spPr>
          <a:xfrm>
            <a:off x="1221532" y="3949055"/>
            <a:ext cx="6192688" cy="648072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BF05A914-D56D-45BC-89AD-07ADAF79A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98252"/>
            <a:ext cx="7488832" cy="693722"/>
          </a:xfrm>
          <a:prstGeom prst="roundRect">
            <a:avLst>
              <a:gd name="adj" fmla="val 41717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marL="457200" indent="-457200">
              <a:spcBef>
                <a:spcPts val="1200"/>
              </a:spcBef>
              <a:spcAft>
                <a:spcPts val="1200"/>
              </a:spcAft>
              <a:buClr>
                <a:schemeClr val="accent3">
                  <a:lumMod val="50000"/>
                </a:schemeClr>
              </a:buClr>
            </a:pPr>
            <a:r>
              <a:rPr lang="ru-RU" sz="2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Авторский сайт с методической поддержкой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A55C636D-C401-45F1-AB7B-614A2AB9C37C}"/>
              </a:ext>
            </a:extLst>
          </p:cNvPr>
          <p:cNvSpPr/>
          <p:nvPr/>
        </p:nvSpPr>
        <p:spPr>
          <a:xfrm>
            <a:off x="6215017" y="764600"/>
            <a:ext cx="2749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spcBef>
                <a:spcPts val="0"/>
              </a:spcBef>
            </a:pPr>
            <a:r>
              <a:rPr lang="ru-RU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ttp://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lenamard.jimdo.com</a:t>
            </a:r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0267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3">
            <a:extLst>
              <a:ext uri="{FF2B5EF4-FFF2-40B4-BE49-F238E27FC236}">
                <a16:creationId xmlns:a16="http://schemas.microsoft.com/office/drawing/2014/main" id="{0069305F-DD4C-4E7F-83B8-F2764590BA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86" y="11404"/>
            <a:ext cx="5005754" cy="633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http://lbz.ru/_img/promo/logo755x254.jpg">
            <a:extLst>
              <a:ext uri="{FF2B5EF4-FFF2-40B4-BE49-F238E27FC236}">
                <a16:creationId xmlns:a16="http://schemas.microsoft.com/office/drawing/2014/main" id="{584052A0-D843-409D-9151-CC6B767A4F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02520" y="5156689"/>
            <a:ext cx="3024554" cy="93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8530BDD5-83DC-4888-8C38-ADF36DF57333}"/>
              </a:ext>
            </a:extLst>
          </p:cNvPr>
          <p:cNvSpPr txBox="1">
            <a:spLocks noChangeArrowheads="1"/>
          </p:cNvSpPr>
          <p:nvPr/>
        </p:nvSpPr>
        <p:spPr>
          <a:xfrm>
            <a:off x="3347864" y="263769"/>
            <a:ext cx="5697760" cy="1874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ru-RU" sz="4000" b="1" kern="1200" cap="none" spc="0" dirty="0" smtClean="0">
                <a:ln>
                  <a:noFill/>
                </a:ln>
                <a:solidFill>
                  <a:srgbClr val="17515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ru-RU" altLang="ru-RU" sz="4800" b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Спасибо за внимание!</a:t>
            </a:r>
            <a:br>
              <a:rPr lang="ru-RU" altLang="ru-RU" sz="4800" b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</a:br>
            <a:r>
              <a:rPr lang="ru-RU" altLang="ru-RU" sz="4800" b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Удачи в делах!</a:t>
            </a:r>
          </a:p>
        </p:txBody>
      </p:sp>
      <p:sp>
        <p:nvSpPr>
          <p:cNvPr id="6" name="Объект 2">
            <a:extLst>
              <a:ext uri="{FF2B5EF4-FFF2-40B4-BE49-F238E27FC236}">
                <a16:creationId xmlns:a16="http://schemas.microsoft.com/office/drawing/2014/main" id="{D2D5793C-BB1C-4A87-A4D7-9BD73D80403D}"/>
              </a:ext>
            </a:extLst>
          </p:cNvPr>
          <p:cNvSpPr txBox="1">
            <a:spLocks/>
          </p:cNvSpPr>
          <p:nvPr/>
        </p:nvSpPr>
        <p:spPr>
          <a:xfrm>
            <a:off x="5645235" y="3005446"/>
            <a:ext cx="3400389" cy="12876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lang="ru-RU" sz="3200" kern="1200">
                <a:solidFill>
                  <a:srgbClr val="3D8D9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lang="ru-RU"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lang="ru-RU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lang="ru-RU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дрес обратной связи:</a:t>
            </a:r>
          </a:p>
          <a:p>
            <a:pPr algn="r">
              <a:spcBef>
                <a:spcPts val="0"/>
              </a:spcBef>
            </a:pPr>
            <a:r>
              <a:rPr lang="en-US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af.matematika@gmail.com</a:t>
            </a:r>
            <a:endParaRPr lang="ru-RU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Clr>
                <a:schemeClr val="accent6">
                  <a:lumMod val="75000"/>
                </a:schemeClr>
              </a:buClr>
            </a:pPr>
            <a:endParaRPr lang="ru-RU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Clr>
                <a:schemeClr val="accent6">
                  <a:lumMod val="75000"/>
                </a:schemeClr>
              </a:buClr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ы готовы с диалогу!</a:t>
            </a:r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04756156-4EA3-483F-99E8-01324B2C9606}"/>
              </a:ext>
            </a:extLst>
          </p:cNvPr>
          <p:cNvGrpSpPr/>
          <p:nvPr/>
        </p:nvGrpSpPr>
        <p:grpSpPr>
          <a:xfrm>
            <a:off x="0" y="6093296"/>
            <a:ext cx="9144000" cy="582712"/>
            <a:chOff x="0" y="6093296"/>
            <a:chExt cx="9144000" cy="582712"/>
          </a:xfrm>
        </p:grpSpPr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E8442A9E-0A70-4C10-9083-F38C6E65F53C}"/>
                </a:ext>
              </a:extLst>
            </p:cNvPr>
            <p:cNvSpPr/>
            <p:nvPr/>
          </p:nvSpPr>
          <p:spPr>
            <a:xfrm>
              <a:off x="0" y="6093296"/>
              <a:ext cx="9144000" cy="576064"/>
            </a:xfrm>
            <a:prstGeom prst="rect">
              <a:avLst/>
            </a:prstGeom>
            <a:solidFill>
              <a:srgbClr val="3A67B8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08B5BED7-AD18-42EA-B7ED-96D5A7D3A0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11516" t="19199" r="10932" b="24872"/>
            <a:stretch/>
          </p:blipFill>
          <p:spPr>
            <a:xfrm>
              <a:off x="106532" y="6107524"/>
              <a:ext cx="958788" cy="5684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55459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07504" y="52440"/>
            <a:ext cx="8928992" cy="1424528"/>
          </a:xfrm>
          <a:prstGeom prst="roundRect">
            <a:avLst>
              <a:gd name="adj" fmla="val 41717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algn="ctr">
              <a:defRPr/>
            </a:pPr>
            <a:r>
              <a:rPr lang="ru-RU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сходные положения концепции построения курса алгебры в УМК «Лаборатория </a:t>
            </a:r>
            <a:r>
              <a:rPr lang="ru-RU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А.Г.Мордковича</a:t>
            </a:r>
            <a:r>
              <a:rPr lang="ru-RU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</p:txBody>
      </p:sp>
      <p:graphicFrame>
        <p:nvGraphicFramePr>
          <p:cNvPr id="2" name="Схема 1">
            <a:extLst>
              <a:ext uri="{FF2B5EF4-FFF2-40B4-BE49-F238E27FC236}">
                <a16:creationId xmlns:a16="http://schemas.microsoft.com/office/drawing/2014/main" id="{A9095BBE-6F18-4ECD-9EE7-56E8355709CE}"/>
              </a:ext>
            </a:extLst>
          </p:cNvPr>
          <p:cNvGraphicFramePr/>
          <p:nvPr/>
        </p:nvGraphicFramePr>
        <p:xfrm>
          <a:off x="251520" y="1988840"/>
          <a:ext cx="8712968" cy="41044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EF6E3CDD-DDA2-4446-80DE-101C78EEFA40}"/>
              </a:ext>
            </a:extLst>
          </p:cNvPr>
          <p:cNvGrpSpPr/>
          <p:nvPr/>
        </p:nvGrpSpPr>
        <p:grpSpPr>
          <a:xfrm>
            <a:off x="0" y="6093296"/>
            <a:ext cx="9144000" cy="582712"/>
            <a:chOff x="0" y="6093296"/>
            <a:chExt cx="9144000" cy="582712"/>
          </a:xfrm>
        </p:grpSpPr>
        <p:sp>
          <p:nvSpPr>
            <p:cNvPr id="5" name="Прямоугольник 4">
              <a:extLst>
                <a:ext uri="{FF2B5EF4-FFF2-40B4-BE49-F238E27FC236}">
                  <a16:creationId xmlns:a16="http://schemas.microsoft.com/office/drawing/2014/main" id="{1BD14CB5-207D-4C7B-B4D7-C8068C102334}"/>
                </a:ext>
              </a:extLst>
            </p:cNvPr>
            <p:cNvSpPr/>
            <p:nvPr/>
          </p:nvSpPr>
          <p:spPr>
            <a:xfrm>
              <a:off x="0" y="6093296"/>
              <a:ext cx="9144000" cy="576064"/>
            </a:xfrm>
            <a:prstGeom prst="rect">
              <a:avLst/>
            </a:prstGeom>
            <a:solidFill>
              <a:srgbClr val="3A67B8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9ECCC838-6B6D-4E8E-A68C-67BFC104C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11516" t="19199" r="10932" b="24872"/>
            <a:stretch/>
          </p:blipFill>
          <p:spPr>
            <a:xfrm>
              <a:off x="106532" y="6107524"/>
              <a:ext cx="958788" cy="5684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505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07504" y="116632"/>
            <a:ext cx="8928992" cy="1424528"/>
          </a:xfrm>
          <a:prstGeom prst="roundRect">
            <a:avLst>
              <a:gd name="adj" fmla="val 41717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marL="457200" indent="-457200" algn="ctr">
              <a:spcBef>
                <a:spcPts val="1200"/>
              </a:spcBef>
              <a:spcAft>
                <a:spcPts val="1200"/>
              </a:spcAft>
              <a:buClr>
                <a:schemeClr val="accent3">
                  <a:lumMod val="50000"/>
                </a:schemeClr>
              </a:buClr>
            </a:pPr>
            <a:r>
              <a:rPr lang="ru-RU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ка в школе – не наука и даже не основы науки, а учебный предмет</a:t>
            </a:r>
          </a:p>
        </p:txBody>
      </p:sp>
      <p:graphicFrame>
        <p:nvGraphicFramePr>
          <p:cNvPr id="2" name="Схема 1">
            <a:extLst>
              <a:ext uri="{FF2B5EF4-FFF2-40B4-BE49-F238E27FC236}">
                <a16:creationId xmlns:a16="http://schemas.microsoft.com/office/drawing/2014/main" id="{59C3D045-733F-442D-A10C-3BD7DAA26D56}"/>
              </a:ext>
            </a:extLst>
          </p:cNvPr>
          <p:cNvGraphicFramePr/>
          <p:nvPr/>
        </p:nvGraphicFramePr>
        <p:xfrm>
          <a:off x="251520" y="1772816"/>
          <a:ext cx="8640960" cy="49685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604665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07504" y="425105"/>
            <a:ext cx="8928992" cy="1424528"/>
          </a:xfrm>
          <a:prstGeom prst="roundRect">
            <a:avLst>
              <a:gd name="adj" fmla="val 41717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algn="ctr">
              <a:defRPr/>
            </a:pPr>
            <a:r>
              <a:rPr lang="ru-RU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ка в школе –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уманитарный учебный предмет общекультурной направленности</a:t>
            </a:r>
            <a:endParaRPr lang="ru-RU" sz="28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Схема 1">
            <a:extLst>
              <a:ext uri="{FF2B5EF4-FFF2-40B4-BE49-F238E27FC236}">
                <a16:creationId xmlns:a16="http://schemas.microsoft.com/office/drawing/2014/main" id="{59C3D045-733F-442D-A10C-3BD7DAA26D56}"/>
              </a:ext>
            </a:extLst>
          </p:cNvPr>
          <p:cNvGraphicFramePr/>
          <p:nvPr/>
        </p:nvGraphicFramePr>
        <p:xfrm>
          <a:off x="395536" y="2492896"/>
          <a:ext cx="8496944" cy="42484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77676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07504" y="188640"/>
            <a:ext cx="8928992" cy="1424528"/>
          </a:xfrm>
          <a:prstGeom prst="roundRect">
            <a:avLst>
              <a:gd name="adj" fmla="val 41717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algn="ctr">
              <a:defRPr/>
            </a:pPr>
            <a:r>
              <a:rPr lang="ru-RU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деологический стержень курса – математический язык и «мягкое» математическое моделирование</a:t>
            </a:r>
            <a:endParaRPr lang="ru-RU" sz="28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Схема 3">
            <a:extLst>
              <a:ext uri="{FF2B5EF4-FFF2-40B4-BE49-F238E27FC236}">
                <a16:creationId xmlns:a16="http://schemas.microsoft.com/office/drawing/2014/main" id="{07CBCB63-C6E6-4093-A424-77BD1AC4F6AB}"/>
              </a:ext>
            </a:extLst>
          </p:cNvPr>
          <p:cNvGraphicFramePr/>
          <p:nvPr/>
        </p:nvGraphicFramePr>
        <p:xfrm>
          <a:off x="395536" y="1700808"/>
          <a:ext cx="8424936" cy="49685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55690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07504" y="212730"/>
            <a:ext cx="8928992" cy="856123"/>
          </a:xfrm>
          <a:prstGeom prst="roundRect">
            <a:avLst>
              <a:gd name="adj" fmla="val 41717"/>
            </a:avLst>
          </a:prstGeom>
          <a:ln>
            <a:solidFill>
              <a:srgbClr val="00206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algn="ctr">
              <a:defRPr/>
            </a:pPr>
            <a:r>
              <a:rPr lang="ru-RU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Организация проблемного обучения</a:t>
            </a:r>
          </a:p>
        </p:txBody>
      </p:sp>
      <p:graphicFrame>
        <p:nvGraphicFramePr>
          <p:cNvPr id="2" name="Схема 1">
            <a:extLst>
              <a:ext uri="{FF2B5EF4-FFF2-40B4-BE49-F238E27FC236}">
                <a16:creationId xmlns:a16="http://schemas.microsoft.com/office/drawing/2014/main" id="{49589D1A-2B9A-459A-9879-F7FFD1369B88}"/>
              </a:ext>
            </a:extLst>
          </p:cNvPr>
          <p:cNvGraphicFramePr/>
          <p:nvPr/>
        </p:nvGraphicFramePr>
        <p:xfrm>
          <a:off x="323528" y="1196752"/>
          <a:ext cx="8568952" cy="554461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875771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43508" y="139448"/>
            <a:ext cx="8856984" cy="818464"/>
          </a:xfrm>
          <a:prstGeom prst="roundRect">
            <a:avLst>
              <a:gd name="adj" fmla="val 36598"/>
            </a:avLst>
          </a:prstGeom>
          <a:ln>
            <a:solidFill>
              <a:schemeClr val="accent3">
                <a:lumMod val="75000"/>
              </a:schemeClr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252000" tIns="108000" rIns="252000" bIns="108000" anchor="ctr">
            <a:spAutoFit/>
          </a:bodyPr>
          <a:lstStyle/>
          <a:p>
            <a:pPr algn="ctr">
              <a:defRPr/>
            </a:pPr>
            <a:r>
              <a:rPr lang="ru-RU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инципы построения содержания</a:t>
            </a:r>
          </a:p>
        </p:txBody>
      </p:sp>
      <p:graphicFrame>
        <p:nvGraphicFramePr>
          <p:cNvPr id="4" name="Схема 3">
            <a:extLst>
              <a:ext uri="{FF2B5EF4-FFF2-40B4-BE49-F238E27FC236}">
                <a16:creationId xmlns:a16="http://schemas.microsoft.com/office/drawing/2014/main" id="{BE111835-2B10-4D91-A580-2D0E84260DA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136089989"/>
              </p:ext>
            </p:extLst>
          </p:nvPr>
        </p:nvGraphicFramePr>
        <p:xfrm>
          <a:off x="143508" y="1397000"/>
          <a:ext cx="8856984" cy="52827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513335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68</TotalTime>
  <Words>2024</Words>
  <Application>Microsoft Office PowerPoint</Application>
  <PresentationFormat>Экран (4:3)</PresentationFormat>
  <Paragraphs>297</Paragraphs>
  <Slides>34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4</vt:i4>
      </vt:variant>
    </vt:vector>
  </HeadingPairs>
  <TitlesOfParts>
    <vt:vector size="44" baseType="lpstr">
      <vt:lpstr>Arial</vt:lpstr>
      <vt:lpstr>Calibri</vt:lpstr>
      <vt:lpstr>Calibri Light</vt:lpstr>
      <vt:lpstr>Cambria Math</vt:lpstr>
      <vt:lpstr>Century Gothic</vt:lpstr>
      <vt:lpstr>Myriad Pro</vt:lpstr>
      <vt:lpstr>Times New Roman</vt:lpstr>
      <vt:lpstr>Wingdings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войств функций в курсе алгебры 7-11 классов </vt:lpstr>
      <vt:lpstr>Презентация PowerPoint</vt:lpstr>
      <vt:lpstr>Презентация PowerPoint</vt:lpstr>
      <vt:lpstr>Структура главы. Обобщение, повторение, самопроверка, доп.материал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хнология развития критического мышления через чтение и письмо на уроках математики</dc:title>
  <dc:creator>Home</dc:creator>
  <cp:lastModifiedBy>Мардахаева Елена</cp:lastModifiedBy>
  <cp:revision>455</cp:revision>
  <dcterms:created xsi:type="dcterms:W3CDTF">2016-02-09T08:19:38Z</dcterms:created>
  <dcterms:modified xsi:type="dcterms:W3CDTF">2019-08-27T18:20:13Z</dcterms:modified>
</cp:coreProperties>
</file>